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3768" w:type="dxa"/>
        <w:jc w:val="center"/>
        <w:tblLook w:val="01E0" w:firstRow="1" w:lastRow="1" w:firstColumn="1" w:lastColumn="1" w:noHBand="0" w:noVBand="0"/>
      </w:tblPr>
      <w:tblGrid>
        <w:gridCol w:w="6237"/>
        <w:gridCol w:w="7531"/>
      </w:tblGrid>
      <w:tr w:rsidR="00232960" w:rsidRPr="003F5EFE" w14:paraId="3CB37135" w14:textId="77777777" w:rsidTr="00232960">
        <w:trPr>
          <w:trHeight w:val="1287"/>
          <w:jc w:val="center"/>
        </w:trPr>
        <w:tc>
          <w:tcPr>
            <w:tcW w:w="6237" w:type="dxa"/>
          </w:tcPr>
          <w:p w14:paraId="61BB9463" w14:textId="3D2C6B08" w:rsidR="00232960" w:rsidRPr="003F5EFE" w:rsidRDefault="00232960" w:rsidP="00232960">
            <w:pPr>
              <w:spacing w:after="0" w:line="240" w:lineRule="auto"/>
              <w:ind w:left="2016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SỞ GD VÀ ĐT</w:t>
            </w: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 QUẬN TÂN BÌNH</w:t>
            </w:r>
          </w:p>
          <w:p w14:paraId="74388A48" w14:textId="77777777" w:rsidR="00232960" w:rsidRPr="003F5EFE" w:rsidRDefault="00232960" w:rsidP="00232960">
            <w:pPr>
              <w:spacing w:after="0" w:line="240" w:lineRule="auto"/>
              <w:ind w:left="1874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TRƯỜNG TH</w:t>
            </w: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,THCS,THPT VIỆT MỸ</w:t>
            </w:r>
          </w:p>
        </w:tc>
        <w:tc>
          <w:tcPr>
            <w:tcW w:w="7531" w:type="dxa"/>
          </w:tcPr>
          <w:p w14:paraId="381DE7B7" w14:textId="77777777" w:rsidR="00232960" w:rsidRPr="003F5EFE" w:rsidRDefault="00232960" w:rsidP="007069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ĐỀ KIỂM TRA HỌC KÌ I</w:t>
            </w:r>
          </w:p>
          <w:p w14:paraId="6E4F1F2F" w14:textId="77777777" w:rsidR="00232960" w:rsidRPr="003F5EFE" w:rsidRDefault="00232960" w:rsidP="007069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NĂM HỌC: 2022 – 2023</w:t>
            </w:r>
          </w:p>
          <w:p w14:paraId="6C6C47C1" w14:textId="77777777" w:rsidR="00232960" w:rsidRPr="003F5EFE" w:rsidRDefault="00232960" w:rsidP="007069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MÔN TOÁN – LỚP </w:t>
            </w: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7</w:t>
            </w:r>
          </w:p>
          <w:p w14:paraId="1109B6B8" w14:textId="77777777" w:rsidR="00232960" w:rsidRPr="003F5EFE" w:rsidRDefault="00232960" w:rsidP="007069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3F5EF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Thời gian làm bài: 90 phút</w:t>
            </w:r>
          </w:p>
        </w:tc>
      </w:tr>
    </w:tbl>
    <w:p w14:paraId="7A3C0073" w14:textId="720FDD55" w:rsidR="00232960" w:rsidRPr="003F5EFE" w:rsidRDefault="00232960" w:rsidP="00232960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3F5EF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A TRẬN ĐỀ KIỂM TRA HỌC KỲ I TOÁN 7 (2022 – 2023)</w:t>
      </w:r>
    </w:p>
    <w:tbl>
      <w:tblPr>
        <w:tblStyle w:val="TableGrid"/>
        <w:tblW w:w="10260" w:type="dxa"/>
        <w:tblInd w:w="-275" w:type="dxa"/>
        <w:tblLook w:val="04A0" w:firstRow="1" w:lastRow="0" w:firstColumn="1" w:lastColumn="0" w:noHBand="0" w:noVBand="1"/>
      </w:tblPr>
      <w:tblGrid>
        <w:gridCol w:w="630"/>
        <w:gridCol w:w="1440"/>
        <w:gridCol w:w="2880"/>
        <w:gridCol w:w="990"/>
        <w:gridCol w:w="995"/>
        <w:gridCol w:w="1075"/>
        <w:gridCol w:w="1080"/>
        <w:gridCol w:w="1170"/>
      </w:tblGrid>
      <w:tr w:rsidR="00232960" w:rsidRPr="003F5EFE" w14:paraId="27C0812B" w14:textId="77777777" w:rsidTr="0070692E">
        <w:tc>
          <w:tcPr>
            <w:tcW w:w="630" w:type="dxa"/>
            <w:vMerge w:val="restart"/>
            <w:vAlign w:val="center"/>
          </w:tcPr>
          <w:p w14:paraId="6AEA2413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440" w:type="dxa"/>
            <w:vMerge w:val="restart"/>
            <w:vAlign w:val="center"/>
          </w:tcPr>
          <w:p w14:paraId="3376E71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2880" w:type="dxa"/>
            <w:vMerge w:val="restart"/>
            <w:vAlign w:val="center"/>
          </w:tcPr>
          <w:p w14:paraId="738D00E6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4140" w:type="dxa"/>
            <w:gridSpan w:val="4"/>
            <w:shd w:val="clear" w:color="auto" w:fill="FBE4D5" w:themeFill="accent2" w:themeFillTint="33"/>
          </w:tcPr>
          <w:p w14:paraId="03686EB2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Mức độ đánh giá</w:t>
            </w:r>
          </w:p>
        </w:tc>
        <w:tc>
          <w:tcPr>
            <w:tcW w:w="1170" w:type="dxa"/>
            <w:vMerge w:val="restart"/>
            <w:vAlign w:val="center"/>
          </w:tcPr>
          <w:p w14:paraId="586B4EF2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232960" w:rsidRPr="003F5EFE" w14:paraId="318C6B04" w14:textId="77777777" w:rsidTr="0070692E">
        <w:trPr>
          <w:trHeight w:val="654"/>
        </w:trPr>
        <w:tc>
          <w:tcPr>
            <w:tcW w:w="630" w:type="dxa"/>
            <w:vMerge/>
            <w:vAlign w:val="center"/>
          </w:tcPr>
          <w:p w14:paraId="1F280DA3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40" w:type="dxa"/>
            <w:vMerge/>
            <w:vAlign w:val="center"/>
          </w:tcPr>
          <w:p w14:paraId="5E9FF6D6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880" w:type="dxa"/>
            <w:vMerge/>
          </w:tcPr>
          <w:p w14:paraId="39CD5AA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FBE4D5" w:themeFill="accent2" w:themeFillTint="33"/>
            <w:vAlign w:val="center"/>
          </w:tcPr>
          <w:p w14:paraId="161C0D51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995" w:type="dxa"/>
            <w:shd w:val="clear" w:color="auto" w:fill="E2EFD9" w:themeFill="accent6" w:themeFillTint="33"/>
            <w:vAlign w:val="center"/>
          </w:tcPr>
          <w:p w14:paraId="4D37A2EF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1075" w:type="dxa"/>
            <w:shd w:val="clear" w:color="auto" w:fill="D9E2F3" w:themeFill="accent1" w:themeFillTint="33"/>
            <w:vAlign w:val="center"/>
          </w:tcPr>
          <w:p w14:paraId="6A7281B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080" w:type="dxa"/>
            <w:shd w:val="clear" w:color="auto" w:fill="FFF2CC" w:themeFill="accent4" w:themeFillTint="33"/>
            <w:vAlign w:val="center"/>
          </w:tcPr>
          <w:p w14:paraId="45E8247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1170" w:type="dxa"/>
            <w:vMerge/>
          </w:tcPr>
          <w:p w14:paraId="75CC169D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2960" w:rsidRPr="003F5EFE" w14:paraId="39AF67A6" w14:textId="77777777" w:rsidTr="0070692E">
        <w:tc>
          <w:tcPr>
            <w:tcW w:w="630" w:type="dxa"/>
            <w:vMerge w:val="restart"/>
            <w:vAlign w:val="center"/>
          </w:tcPr>
          <w:p w14:paraId="72F2342B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50C84CE8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Số hữu tỉ - Số thực </w:t>
            </w:r>
          </w:p>
          <w:p w14:paraId="2F3B40B7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880" w:type="dxa"/>
          </w:tcPr>
          <w:p w14:paraId="0F2E7D8E" w14:textId="77777777" w:rsidR="00232960" w:rsidRPr="003F5EFE" w:rsidRDefault="00232960" w:rsidP="0070692E">
            <w:pPr>
              <w:pStyle w:val="NoSpacing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Thực hiện các phép tính với số hữu tỉ</w:t>
            </w:r>
          </w:p>
        </w:tc>
        <w:tc>
          <w:tcPr>
            <w:tcW w:w="990" w:type="dxa"/>
            <w:shd w:val="clear" w:color="auto" w:fill="FBE4D5" w:themeFill="accent2" w:themeFillTint="33"/>
          </w:tcPr>
          <w:p w14:paraId="0593789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a, 1b</w:t>
            </w:r>
          </w:p>
          <w:p w14:paraId="0586280E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1,5đ)</w:t>
            </w:r>
          </w:p>
        </w:tc>
        <w:tc>
          <w:tcPr>
            <w:tcW w:w="995" w:type="dxa"/>
            <w:shd w:val="clear" w:color="auto" w:fill="E2EFD9" w:themeFill="accent6" w:themeFillTint="33"/>
          </w:tcPr>
          <w:p w14:paraId="06BB437B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5" w:type="dxa"/>
            <w:shd w:val="clear" w:color="auto" w:fill="D9E2F3" w:themeFill="accent1" w:themeFillTint="33"/>
          </w:tcPr>
          <w:p w14:paraId="59188778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D11F2DE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549EF42E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vMerge w:val="restart"/>
            <w:shd w:val="clear" w:color="auto" w:fill="FFFFFF" w:themeFill="background1"/>
            <w:vAlign w:val="center"/>
          </w:tcPr>
          <w:p w14:paraId="710A7820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Cs/>
                <w:sz w:val="28"/>
                <w:szCs w:val="28"/>
              </w:rPr>
              <w:t>2,0đ</w:t>
            </w:r>
          </w:p>
        </w:tc>
      </w:tr>
      <w:tr w:rsidR="00232960" w:rsidRPr="003F5EFE" w14:paraId="13F27931" w14:textId="77777777" w:rsidTr="0070692E">
        <w:tc>
          <w:tcPr>
            <w:tcW w:w="630" w:type="dxa"/>
            <w:vMerge/>
            <w:vAlign w:val="center"/>
          </w:tcPr>
          <w:p w14:paraId="1928273F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vMerge/>
            <w:vAlign w:val="center"/>
          </w:tcPr>
          <w:p w14:paraId="34764A7E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80" w:type="dxa"/>
          </w:tcPr>
          <w:p w14:paraId="39149CDD" w14:textId="77777777" w:rsidR="00232960" w:rsidRPr="003F5EFE" w:rsidRDefault="00232960" w:rsidP="0070692E">
            <w:pPr>
              <w:pStyle w:val="NoSpacing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3F5EFE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Thực hiện các phép tính với số hữu tỉ</w:t>
            </w:r>
          </w:p>
          <w:p w14:paraId="66D2A300" w14:textId="77777777" w:rsidR="00232960" w:rsidRPr="003F5EFE" w:rsidRDefault="00232960" w:rsidP="0070692E">
            <w:pPr>
              <w:pStyle w:val="NoSpacing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</w:p>
        </w:tc>
        <w:tc>
          <w:tcPr>
            <w:tcW w:w="990" w:type="dxa"/>
            <w:shd w:val="clear" w:color="auto" w:fill="FBE4D5" w:themeFill="accent2" w:themeFillTint="33"/>
          </w:tcPr>
          <w:p w14:paraId="39C4133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E2EFD9" w:themeFill="accent6" w:themeFillTint="33"/>
          </w:tcPr>
          <w:p w14:paraId="3222D5A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c</w:t>
            </w:r>
          </w:p>
          <w:p w14:paraId="7D6ABD2E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1075" w:type="dxa"/>
            <w:shd w:val="clear" w:color="auto" w:fill="D9E2F3" w:themeFill="accent1" w:themeFillTint="33"/>
          </w:tcPr>
          <w:p w14:paraId="02E88E4B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2EA77B0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vMerge/>
            <w:shd w:val="clear" w:color="auto" w:fill="FFFFFF" w:themeFill="background1"/>
          </w:tcPr>
          <w:p w14:paraId="6A27CD0E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2960" w:rsidRPr="003F5EFE" w14:paraId="26F46614" w14:textId="77777777" w:rsidTr="0070692E">
        <w:tc>
          <w:tcPr>
            <w:tcW w:w="630" w:type="dxa"/>
            <w:vMerge w:val="restart"/>
            <w:vAlign w:val="center"/>
          </w:tcPr>
          <w:p w14:paraId="581FFDE1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40" w:type="dxa"/>
            <w:vMerge w:val="restart"/>
            <w:vAlign w:val="center"/>
          </w:tcPr>
          <w:p w14:paraId="5E5B799A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Số hữu tỉ - Số thực </w:t>
            </w:r>
          </w:p>
          <w:p w14:paraId="7654F31E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</w:t>
            </w:r>
          </w:p>
        </w:tc>
        <w:tc>
          <w:tcPr>
            <w:tcW w:w="2880" w:type="dxa"/>
            <w:vAlign w:val="center"/>
          </w:tcPr>
          <w:p w14:paraId="33FFAE80" w14:textId="77777777" w:rsidR="00232960" w:rsidRPr="003F5EFE" w:rsidRDefault="00232960" w:rsidP="0070692E">
            <w:pPr>
              <w:pStyle w:val="NoSpacing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Vận dụng các phép tính với số hữu tỉ để tìm x</w:t>
            </w:r>
          </w:p>
        </w:tc>
        <w:tc>
          <w:tcPr>
            <w:tcW w:w="990" w:type="dxa"/>
            <w:shd w:val="clear" w:color="auto" w:fill="FBE4D5" w:themeFill="accent2" w:themeFillTint="33"/>
          </w:tcPr>
          <w:p w14:paraId="72D62DD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 2a, 2b</w:t>
            </w:r>
          </w:p>
          <w:p w14:paraId="1DA9FDBB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5 </w:t>
            </w: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đ)</w:t>
            </w:r>
          </w:p>
        </w:tc>
        <w:tc>
          <w:tcPr>
            <w:tcW w:w="995" w:type="dxa"/>
            <w:shd w:val="clear" w:color="auto" w:fill="E2EFD9" w:themeFill="accent6" w:themeFillTint="33"/>
          </w:tcPr>
          <w:p w14:paraId="1D77BA6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5" w:type="dxa"/>
            <w:shd w:val="clear" w:color="auto" w:fill="D9E2F3" w:themeFill="accent1" w:themeFillTint="33"/>
          </w:tcPr>
          <w:p w14:paraId="15363E6F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5D05F353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vMerge w:val="restart"/>
            <w:shd w:val="clear" w:color="auto" w:fill="FFFFFF" w:themeFill="background1"/>
          </w:tcPr>
          <w:p w14:paraId="4854B08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14:paraId="74055B7F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14:paraId="0C940E4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,0đ</w:t>
            </w:r>
          </w:p>
        </w:tc>
      </w:tr>
      <w:tr w:rsidR="00232960" w:rsidRPr="003F5EFE" w14:paraId="266C672A" w14:textId="77777777" w:rsidTr="0070692E">
        <w:tc>
          <w:tcPr>
            <w:tcW w:w="630" w:type="dxa"/>
            <w:vMerge/>
            <w:vAlign w:val="center"/>
          </w:tcPr>
          <w:p w14:paraId="08FCCE28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vMerge/>
            <w:vAlign w:val="center"/>
          </w:tcPr>
          <w:p w14:paraId="657D938B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80" w:type="dxa"/>
            <w:vAlign w:val="center"/>
          </w:tcPr>
          <w:p w14:paraId="1D92327C" w14:textId="77777777" w:rsidR="00232960" w:rsidRPr="003F5EFE" w:rsidRDefault="00232960" w:rsidP="0070692E">
            <w:pPr>
              <w:pStyle w:val="NoSpacing"/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</w:pPr>
            <w:r w:rsidRPr="003F5EFE">
              <w:rPr>
                <w:rFonts w:ascii="Times New Roman" w:eastAsia="Times New Roman" w:hAnsi="Times New Roman" w:cs="Times New Roman"/>
                <w:sz w:val="28"/>
                <w:szCs w:val="28"/>
                <w:lang w:val="en-GB"/>
              </w:rPr>
              <w:t>Vận dụng các phép tính với số hữu tỉ để tìm x</w:t>
            </w:r>
          </w:p>
          <w:p w14:paraId="0CA7839C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pacing w:val="-8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FBE4D5" w:themeFill="accent2" w:themeFillTint="33"/>
          </w:tcPr>
          <w:p w14:paraId="1170B2DE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E2EFD9" w:themeFill="accent6" w:themeFillTint="33"/>
          </w:tcPr>
          <w:p w14:paraId="2B8AB528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5" w:type="dxa"/>
            <w:shd w:val="clear" w:color="auto" w:fill="D9E2F3" w:themeFill="accent1" w:themeFillTint="33"/>
          </w:tcPr>
          <w:p w14:paraId="0354967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c</w:t>
            </w:r>
          </w:p>
          <w:p w14:paraId="5F1C883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đ)</w:t>
            </w:r>
          </w:p>
        </w:tc>
        <w:tc>
          <w:tcPr>
            <w:tcW w:w="1080" w:type="dxa"/>
            <w:shd w:val="clear" w:color="auto" w:fill="FFF2CC" w:themeFill="accent4" w:themeFillTint="33"/>
          </w:tcPr>
          <w:p w14:paraId="64A2F9B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vMerge/>
            <w:shd w:val="clear" w:color="auto" w:fill="FFFFFF" w:themeFill="background1"/>
          </w:tcPr>
          <w:p w14:paraId="5B53518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2960" w:rsidRPr="003F5EFE" w14:paraId="7F871C2C" w14:textId="77777777" w:rsidTr="0070692E">
        <w:tc>
          <w:tcPr>
            <w:tcW w:w="630" w:type="dxa"/>
            <w:vAlign w:val="center"/>
          </w:tcPr>
          <w:p w14:paraId="27BE810A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40" w:type="dxa"/>
            <w:vAlign w:val="center"/>
          </w:tcPr>
          <w:p w14:paraId="52691ABF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Toán thực tế tính tiền sản phẩm  sau khi giảm giá </w:t>
            </w:r>
          </w:p>
        </w:tc>
        <w:tc>
          <w:tcPr>
            <w:tcW w:w="2880" w:type="dxa"/>
          </w:tcPr>
          <w:p w14:paraId="2534017B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-Các dạng toán thực tế bằng lời văn tính giá trị sản phẩm sau khi có số  % giảm giá.</w:t>
            </w:r>
          </w:p>
          <w:p w14:paraId="57299B55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FBE4D5" w:themeFill="accent2" w:themeFillTint="33"/>
          </w:tcPr>
          <w:p w14:paraId="7238E8F0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0C4D2FF5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1,0đ)</w:t>
            </w:r>
          </w:p>
          <w:p w14:paraId="08358BB8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E2EFD9" w:themeFill="accent6" w:themeFillTint="33"/>
          </w:tcPr>
          <w:p w14:paraId="093DD0C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5" w:type="dxa"/>
            <w:shd w:val="clear" w:color="auto" w:fill="D9E2F3" w:themeFill="accent1" w:themeFillTint="33"/>
          </w:tcPr>
          <w:p w14:paraId="237F78A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6C454D8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FFFFFF" w:themeFill="background1"/>
          </w:tcPr>
          <w:p w14:paraId="39BC153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,0đ</w:t>
            </w:r>
          </w:p>
        </w:tc>
      </w:tr>
      <w:tr w:rsidR="00232960" w:rsidRPr="003F5EFE" w14:paraId="546449BA" w14:textId="77777777" w:rsidTr="0070692E">
        <w:tc>
          <w:tcPr>
            <w:tcW w:w="630" w:type="dxa"/>
            <w:vMerge w:val="restart"/>
            <w:vAlign w:val="center"/>
          </w:tcPr>
          <w:p w14:paraId="7D50B679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440" w:type="dxa"/>
            <w:vMerge w:val="restart"/>
            <w:vAlign w:val="center"/>
          </w:tcPr>
          <w:p w14:paraId="1C752EC7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Các hình khối trong thực tiễn </w:t>
            </w:r>
          </w:p>
          <w:p w14:paraId="569054A5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2880" w:type="dxa"/>
          </w:tcPr>
          <w:p w14:paraId="7A0C1B4D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-Tính diện tích xung quanh của khối hình hộp chữ nhật</w:t>
            </w:r>
          </w:p>
        </w:tc>
        <w:tc>
          <w:tcPr>
            <w:tcW w:w="990" w:type="dxa"/>
            <w:shd w:val="clear" w:color="auto" w:fill="FBE4D5" w:themeFill="accent2" w:themeFillTint="33"/>
          </w:tcPr>
          <w:p w14:paraId="3D803F40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E2EFD9" w:themeFill="accent6" w:themeFillTint="33"/>
          </w:tcPr>
          <w:p w14:paraId="7C0751D6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4a</w:t>
            </w:r>
          </w:p>
          <w:p w14:paraId="3FDB8BE8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1075" w:type="dxa"/>
            <w:shd w:val="clear" w:color="auto" w:fill="D9E2F3" w:themeFill="accent1" w:themeFillTint="33"/>
          </w:tcPr>
          <w:p w14:paraId="64932536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7C0771F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vMerge w:val="restart"/>
            <w:shd w:val="clear" w:color="auto" w:fill="FFFFFF" w:themeFill="background1"/>
          </w:tcPr>
          <w:p w14:paraId="44ABF968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48BDB2F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,0đ</w:t>
            </w:r>
          </w:p>
        </w:tc>
      </w:tr>
      <w:tr w:rsidR="00232960" w:rsidRPr="003F5EFE" w14:paraId="78C8BC8C" w14:textId="77777777" w:rsidTr="0070692E">
        <w:tc>
          <w:tcPr>
            <w:tcW w:w="630" w:type="dxa"/>
            <w:vMerge/>
            <w:vAlign w:val="center"/>
          </w:tcPr>
          <w:p w14:paraId="266D527E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  <w:vMerge/>
            <w:vAlign w:val="center"/>
          </w:tcPr>
          <w:p w14:paraId="4B027128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80" w:type="dxa"/>
          </w:tcPr>
          <w:p w14:paraId="37BBED04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-Tính diện tích xung quanh, diện tích toàn phần của khối hình hộp chữ nhật, hình lập phương.</w:t>
            </w:r>
          </w:p>
          <w:p w14:paraId="3F8071FE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FBE4D5" w:themeFill="accent2" w:themeFillTint="33"/>
          </w:tcPr>
          <w:p w14:paraId="3DA1F850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E2EFD9" w:themeFill="accent6" w:themeFillTint="33"/>
          </w:tcPr>
          <w:p w14:paraId="09BFE32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4b</w:t>
            </w:r>
          </w:p>
          <w:p w14:paraId="217999E5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1075" w:type="dxa"/>
            <w:shd w:val="clear" w:color="auto" w:fill="D9E2F3" w:themeFill="accent1" w:themeFillTint="33"/>
          </w:tcPr>
          <w:p w14:paraId="5111BA6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30292E4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vMerge/>
            <w:shd w:val="clear" w:color="auto" w:fill="FFFFFF" w:themeFill="background1"/>
          </w:tcPr>
          <w:p w14:paraId="36E1355B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32960" w:rsidRPr="003F5EFE" w14:paraId="5F7A8E57" w14:textId="77777777" w:rsidTr="0070692E">
        <w:tc>
          <w:tcPr>
            <w:tcW w:w="630" w:type="dxa"/>
            <w:vAlign w:val="center"/>
          </w:tcPr>
          <w:p w14:paraId="47F6348E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40" w:type="dxa"/>
            <w:vAlign w:val="center"/>
          </w:tcPr>
          <w:p w14:paraId="4B4B026D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Thống kê </w:t>
            </w:r>
          </w:p>
        </w:tc>
        <w:tc>
          <w:tcPr>
            <w:tcW w:w="2880" w:type="dxa"/>
          </w:tcPr>
          <w:p w14:paraId="17A8FD72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-Nhận biết và đọc số liệu trên biểu đồ </w:t>
            </w:r>
          </w:p>
        </w:tc>
        <w:tc>
          <w:tcPr>
            <w:tcW w:w="990" w:type="dxa"/>
            <w:shd w:val="clear" w:color="auto" w:fill="FBE4D5" w:themeFill="accent2" w:themeFillTint="33"/>
          </w:tcPr>
          <w:p w14:paraId="490FBCD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5a, 5b</w:t>
            </w:r>
          </w:p>
          <w:p w14:paraId="7BCBF69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1,5đ)</w:t>
            </w:r>
          </w:p>
        </w:tc>
        <w:tc>
          <w:tcPr>
            <w:tcW w:w="995" w:type="dxa"/>
            <w:shd w:val="clear" w:color="auto" w:fill="E2EFD9" w:themeFill="accent6" w:themeFillTint="33"/>
          </w:tcPr>
          <w:p w14:paraId="5AC0F0E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5" w:type="dxa"/>
            <w:shd w:val="clear" w:color="auto" w:fill="D9E2F3" w:themeFill="accent1" w:themeFillTint="33"/>
          </w:tcPr>
          <w:p w14:paraId="36E792BC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6CF4F99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FFFFFF" w:themeFill="background1"/>
            <w:vAlign w:val="center"/>
          </w:tcPr>
          <w:p w14:paraId="0D17A751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,5đ</w:t>
            </w:r>
          </w:p>
        </w:tc>
      </w:tr>
      <w:tr w:rsidR="00232960" w:rsidRPr="003F5EFE" w14:paraId="6AE96667" w14:textId="77777777" w:rsidTr="0070692E">
        <w:tc>
          <w:tcPr>
            <w:tcW w:w="630" w:type="dxa"/>
            <w:vAlign w:val="center"/>
          </w:tcPr>
          <w:p w14:paraId="7BB3771E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440" w:type="dxa"/>
            <w:vAlign w:val="center"/>
          </w:tcPr>
          <w:p w14:paraId="2EEDC019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Góc và đường thẳng song song </w:t>
            </w:r>
          </w:p>
        </w:tc>
        <w:tc>
          <w:tcPr>
            <w:tcW w:w="2880" w:type="dxa"/>
          </w:tcPr>
          <w:p w14:paraId="71EF3ED8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- Chứng minh hai đường thẳng song song </w:t>
            </w:r>
          </w:p>
          <w:p w14:paraId="024AD46A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-Tính số đo các góc kề bù, so le trong …</w:t>
            </w:r>
          </w:p>
        </w:tc>
        <w:tc>
          <w:tcPr>
            <w:tcW w:w="990" w:type="dxa"/>
            <w:shd w:val="clear" w:color="auto" w:fill="FBE4D5" w:themeFill="accent2" w:themeFillTint="33"/>
          </w:tcPr>
          <w:p w14:paraId="0BC3A860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E2EFD9" w:themeFill="accent6" w:themeFillTint="33"/>
          </w:tcPr>
          <w:p w14:paraId="6C1F1163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6a</w:t>
            </w:r>
          </w:p>
          <w:p w14:paraId="7EEB01BB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1,0đ)</w:t>
            </w:r>
          </w:p>
        </w:tc>
        <w:tc>
          <w:tcPr>
            <w:tcW w:w="1075" w:type="dxa"/>
            <w:shd w:val="clear" w:color="auto" w:fill="D9E2F3" w:themeFill="accent1" w:themeFillTint="33"/>
          </w:tcPr>
          <w:p w14:paraId="18AE60E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6b</w:t>
            </w:r>
          </w:p>
          <w:p w14:paraId="74C7CB5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1,0đ)</w:t>
            </w:r>
          </w:p>
        </w:tc>
        <w:tc>
          <w:tcPr>
            <w:tcW w:w="1080" w:type="dxa"/>
            <w:shd w:val="clear" w:color="auto" w:fill="FFF2CC" w:themeFill="accent4" w:themeFillTint="33"/>
          </w:tcPr>
          <w:p w14:paraId="2FD0B182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0" w:type="dxa"/>
            <w:shd w:val="clear" w:color="auto" w:fill="FFFFFF" w:themeFill="background1"/>
            <w:vAlign w:val="center"/>
          </w:tcPr>
          <w:p w14:paraId="7436871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,0đ</w:t>
            </w:r>
          </w:p>
        </w:tc>
      </w:tr>
      <w:tr w:rsidR="00232960" w:rsidRPr="003F5EFE" w14:paraId="2221B52D" w14:textId="77777777" w:rsidTr="0070692E">
        <w:tc>
          <w:tcPr>
            <w:tcW w:w="630" w:type="dxa"/>
            <w:vAlign w:val="center"/>
          </w:tcPr>
          <w:p w14:paraId="170A70BC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440" w:type="dxa"/>
            <w:vAlign w:val="center"/>
          </w:tcPr>
          <w:p w14:paraId="0693A4C2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Các góc ở vị trí đặc biệt </w:t>
            </w:r>
          </w:p>
        </w:tc>
        <w:tc>
          <w:tcPr>
            <w:tcW w:w="2880" w:type="dxa"/>
          </w:tcPr>
          <w:p w14:paraId="69244C63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-Tính góc kề bù</w:t>
            </w:r>
          </w:p>
          <w:p w14:paraId="30936EB9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-Tính góc tạo bởi tia phân giác </w:t>
            </w:r>
          </w:p>
          <w:p w14:paraId="230B733E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-Chứng minh vuông góc </w:t>
            </w:r>
          </w:p>
          <w:p w14:paraId="0950E8AB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 Chứng minh song song</w:t>
            </w:r>
          </w:p>
        </w:tc>
        <w:tc>
          <w:tcPr>
            <w:tcW w:w="990" w:type="dxa"/>
            <w:shd w:val="clear" w:color="auto" w:fill="FBE4D5" w:themeFill="accent2" w:themeFillTint="33"/>
          </w:tcPr>
          <w:p w14:paraId="7FFAA51C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E2EFD9" w:themeFill="accent6" w:themeFillTint="33"/>
          </w:tcPr>
          <w:p w14:paraId="4D9D1DD4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5" w:type="dxa"/>
            <w:shd w:val="clear" w:color="auto" w:fill="D9E2F3" w:themeFill="accent1" w:themeFillTint="33"/>
          </w:tcPr>
          <w:p w14:paraId="1F8E3532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 w:themeFill="accent4" w:themeFillTint="33"/>
          </w:tcPr>
          <w:p w14:paraId="2D9B7736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14:paraId="4039275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1170" w:type="dxa"/>
            <w:shd w:val="clear" w:color="auto" w:fill="FFFFFF" w:themeFill="background1"/>
            <w:vAlign w:val="center"/>
          </w:tcPr>
          <w:p w14:paraId="6BA7DEF8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232960" w:rsidRPr="003F5EFE" w14:paraId="589145CC" w14:textId="77777777" w:rsidTr="0070692E">
        <w:tc>
          <w:tcPr>
            <w:tcW w:w="4950" w:type="dxa"/>
            <w:gridSpan w:val="3"/>
          </w:tcPr>
          <w:p w14:paraId="0230342D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Tổng:    Số câu</w:t>
            </w:r>
          </w:p>
          <w:p w14:paraId="0E4E5800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 xml:space="preserve">              Điểm</w:t>
            </w:r>
          </w:p>
        </w:tc>
        <w:tc>
          <w:tcPr>
            <w:tcW w:w="990" w:type="dxa"/>
            <w:shd w:val="clear" w:color="auto" w:fill="FBE4D5" w:themeFill="accent2" w:themeFillTint="33"/>
          </w:tcPr>
          <w:p w14:paraId="6E92AD93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14:paraId="0C19CC61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995" w:type="dxa"/>
            <w:shd w:val="clear" w:color="auto" w:fill="E2EFD9" w:themeFill="accent6" w:themeFillTint="33"/>
          </w:tcPr>
          <w:p w14:paraId="54C24EF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3D5C86F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075" w:type="dxa"/>
            <w:shd w:val="clear" w:color="auto" w:fill="D9E2F3" w:themeFill="accent1" w:themeFillTint="33"/>
          </w:tcPr>
          <w:p w14:paraId="21B289C6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595C34D0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080" w:type="dxa"/>
            <w:shd w:val="clear" w:color="auto" w:fill="FFF2CC" w:themeFill="accent4" w:themeFillTint="33"/>
          </w:tcPr>
          <w:p w14:paraId="4162FF22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0DE28097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170" w:type="dxa"/>
            <w:shd w:val="clear" w:color="auto" w:fill="FFFFFF" w:themeFill="background1"/>
          </w:tcPr>
          <w:p w14:paraId="456BCE0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  <w:p w14:paraId="53CC1D6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0,0đ</w:t>
            </w:r>
          </w:p>
        </w:tc>
      </w:tr>
      <w:tr w:rsidR="00232960" w:rsidRPr="003F5EFE" w14:paraId="1065CC24" w14:textId="77777777" w:rsidTr="0070692E">
        <w:tc>
          <w:tcPr>
            <w:tcW w:w="4950" w:type="dxa"/>
            <w:gridSpan w:val="3"/>
          </w:tcPr>
          <w:p w14:paraId="582F783A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Tỉ lệ %</w:t>
            </w:r>
          </w:p>
        </w:tc>
        <w:tc>
          <w:tcPr>
            <w:tcW w:w="990" w:type="dxa"/>
          </w:tcPr>
          <w:p w14:paraId="3024301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50%</w:t>
            </w:r>
          </w:p>
        </w:tc>
        <w:tc>
          <w:tcPr>
            <w:tcW w:w="995" w:type="dxa"/>
          </w:tcPr>
          <w:p w14:paraId="7755FF8D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5%</w:t>
            </w:r>
          </w:p>
        </w:tc>
        <w:tc>
          <w:tcPr>
            <w:tcW w:w="1075" w:type="dxa"/>
          </w:tcPr>
          <w:p w14:paraId="3939C793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20%</w:t>
            </w:r>
          </w:p>
        </w:tc>
        <w:tc>
          <w:tcPr>
            <w:tcW w:w="1080" w:type="dxa"/>
          </w:tcPr>
          <w:p w14:paraId="78AA15E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5%</w:t>
            </w:r>
          </w:p>
        </w:tc>
        <w:tc>
          <w:tcPr>
            <w:tcW w:w="1170" w:type="dxa"/>
          </w:tcPr>
          <w:p w14:paraId="30177EBC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00%</w:t>
            </w:r>
          </w:p>
        </w:tc>
      </w:tr>
      <w:tr w:rsidR="00232960" w:rsidRPr="003F5EFE" w14:paraId="704DA568" w14:textId="77777777" w:rsidTr="0070692E">
        <w:tc>
          <w:tcPr>
            <w:tcW w:w="4950" w:type="dxa"/>
            <w:gridSpan w:val="3"/>
          </w:tcPr>
          <w:p w14:paraId="2C552C63" w14:textId="77777777" w:rsidR="00232960" w:rsidRPr="003F5EFE" w:rsidRDefault="00232960" w:rsidP="0070692E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Tỉ lệ chung</w:t>
            </w:r>
          </w:p>
        </w:tc>
        <w:tc>
          <w:tcPr>
            <w:tcW w:w="1985" w:type="dxa"/>
            <w:gridSpan w:val="2"/>
          </w:tcPr>
          <w:p w14:paraId="5A94AB5A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Cs/>
                <w:sz w:val="28"/>
                <w:szCs w:val="28"/>
              </w:rPr>
              <w:t>75%</w:t>
            </w:r>
          </w:p>
        </w:tc>
        <w:tc>
          <w:tcPr>
            <w:tcW w:w="2155" w:type="dxa"/>
            <w:gridSpan w:val="2"/>
          </w:tcPr>
          <w:p w14:paraId="147E9049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bCs/>
                <w:sz w:val="28"/>
                <w:szCs w:val="28"/>
              </w:rPr>
              <w:t>25%</w:t>
            </w:r>
          </w:p>
        </w:tc>
        <w:tc>
          <w:tcPr>
            <w:tcW w:w="1170" w:type="dxa"/>
          </w:tcPr>
          <w:p w14:paraId="56720C45" w14:textId="77777777" w:rsidR="00232960" w:rsidRPr="003F5EFE" w:rsidRDefault="00232960" w:rsidP="0070692E">
            <w:pPr>
              <w:pStyle w:val="NoSpacing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5EFE">
              <w:rPr>
                <w:rFonts w:ascii="Times New Roman" w:hAnsi="Times New Roman" w:cs="Times New Roman"/>
                <w:sz w:val="28"/>
                <w:szCs w:val="28"/>
              </w:rPr>
              <w:t>100%</w:t>
            </w:r>
          </w:p>
        </w:tc>
      </w:tr>
    </w:tbl>
    <w:p w14:paraId="75EDE427" w14:textId="4256AB19" w:rsidR="00232960" w:rsidRDefault="00232960"/>
    <w:p w14:paraId="11EEAC89" w14:textId="11659977" w:rsidR="00232960" w:rsidRDefault="00232960"/>
    <w:p w14:paraId="01BD2820" w14:textId="50B90873" w:rsidR="00232960" w:rsidRDefault="00232960"/>
    <w:p w14:paraId="6585FFCA" w14:textId="60B2DB52" w:rsidR="00232960" w:rsidRDefault="00232960"/>
    <w:p w14:paraId="4894CB0E" w14:textId="0F3EB201" w:rsidR="00232960" w:rsidRDefault="00232960"/>
    <w:p w14:paraId="733F82A3" w14:textId="6683A2D8" w:rsidR="00232960" w:rsidRDefault="00232960"/>
    <w:p w14:paraId="630B2D94" w14:textId="3EE0834C" w:rsidR="00232960" w:rsidRDefault="00232960"/>
    <w:p w14:paraId="4619D01A" w14:textId="675158F3" w:rsidR="00232960" w:rsidRDefault="00232960"/>
    <w:p w14:paraId="36CE4482" w14:textId="22270E17" w:rsidR="00232960" w:rsidRDefault="00232960"/>
    <w:p w14:paraId="4F543A2F" w14:textId="6D48EEE5" w:rsidR="00232960" w:rsidRDefault="00232960"/>
    <w:p w14:paraId="2201AE85" w14:textId="3590EA60" w:rsidR="00232960" w:rsidRDefault="00232960"/>
    <w:p w14:paraId="137C3859" w14:textId="1F8A6F26" w:rsidR="00232960" w:rsidRDefault="00232960"/>
    <w:p w14:paraId="1CD6BCDB" w14:textId="7517CBF0" w:rsidR="00232960" w:rsidRDefault="00232960"/>
    <w:p w14:paraId="2CF7A0BD" w14:textId="32DE3187" w:rsidR="00232960" w:rsidRDefault="00232960"/>
    <w:p w14:paraId="111ECABB" w14:textId="655434BC" w:rsidR="00232960" w:rsidRDefault="00232960"/>
    <w:p w14:paraId="6A77F11A" w14:textId="1669665D" w:rsidR="00232960" w:rsidRDefault="00232960"/>
    <w:p w14:paraId="6488B12F" w14:textId="6B024924" w:rsidR="00232960" w:rsidRDefault="00232960"/>
    <w:p w14:paraId="51BCC796" w14:textId="5241B9B5" w:rsidR="00232960" w:rsidRDefault="00232960"/>
    <w:p w14:paraId="3E7E2407" w14:textId="08390121" w:rsidR="00232960" w:rsidRDefault="00232960"/>
    <w:p w14:paraId="0DED07A3" w14:textId="594AB7FA" w:rsidR="00232960" w:rsidRDefault="00232960"/>
    <w:p w14:paraId="2280E1C4" w14:textId="4561DDEA" w:rsidR="00232960" w:rsidRDefault="00232960"/>
    <w:p w14:paraId="568B3F4F" w14:textId="3708A9B8" w:rsidR="00232960" w:rsidRDefault="00232960"/>
    <w:p w14:paraId="6263C086" w14:textId="27DDB5DD" w:rsidR="00232960" w:rsidRDefault="00232960"/>
    <w:p w14:paraId="7F96A950" w14:textId="51EA4D95" w:rsidR="00232960" w:rsidRDefault="00232960"/>
    <w:p w14:paraId="24AF4025" w14:textId="77777777" w:rsidR="00232960" w:rsidRDefault="00232960"/>
    <w:p w14:paraId="035151CB" w14:textId="77777777" w:rsidR="00232960" w:rsidRDefault="00232960"/>
    <w:tbl>
      <w:tblPr>
        <w:tblStyle w:val="TableGrid2"/>
        <w:tblW w:w="9780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826"/>
      </w:tblGrid>
      <w:tr w:rsidR="00B67C05" w:rsidRPr="00B67C05" w14:paraId="2F4B1F1E" w14:textId="77777777" w:rsidTr="00361F54">
        <w:trPr>
          <w:trHeight w:val="1930"/>
        </w:trPr>
        <w:tc>
          <w:tcPr>
            <w:tcW w:w="5954" w:type="dxa"/>
          </w:tcPr>
          <w:p w14:paraId="208AD7AD" w14:textId="21802FAD" w:rsidR="00B67C05" w:rsidRPr="00B67C05" w:rsidRDefault="003700C3" w:rsidP="00B67C05">
            <w:pPr>
              <w:spacing w:line="360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rFonts w:eastAsia="Calibri" w:cs="Times New Roman"/>
                <w:b/>
                <w:sz w:val="26"/>
                <w:szCs w:val="26"/>
              </w:rPr>
              <w:lastRenderedPageBreak/>
              <w:t>SỞ</w:t>
            </w:r>
            <w:r w:rsidR="00B67C05" w:rsidRPr="00B67C05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="007D2147">
              <w:rPr>
                <w:rFonts w:eastAsia="Calibri" w:cs="Times New Roman"/>
                <w:b/>
                <w:sz w:val="26"/>
                <w:szCs w:val="26"/>
              </w:rPr>
              <w:t>GIÁO DỤC</w:t>
            </w:r>
            <w:r w:rsidR="00C94889">
              <w:rPr>
                <w:rFonts w:eastAsia="Calibri" w:cs="Times New Roman"/>
                <w:b/>
                <w:sz w:val="26"/>
                <w:szCs w:val="26"/>
              </w:rPr>
              <w:t xml:space="preserve"> VÀ</w:t>
            </w:r>
            <w:r w:rsidR="00B67C05" w:rsidRPr="00B67C05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="007022CD">
              <w:rPr>
                <w:rFonts w:eastAsia="Calibri" w:cs="Times New Roman"/>
                <w:b/>
                <w:sz w:val="26"/>
                <w:szCs w:val="26"/>
              </w:rPr>
              <w:t>ĐÀO TẠO TP</w:t>
            </w:r>
            <w:r w:rsidR="002E22D2">
              <w:rPr>
                <w:rFonts w:eastAsia="Calibri" w:cs="Times New Roman"/>
                <w:b/>
                <w:sz w:val="26"/>
                <w:szCs w:val="26"/>
              </w:rPr>
              <w:t>.</w:t>
            </w:r>
            <w:r w:rsidR="007022CD">
              <w:rPr>
                <w:rFonts w:eastAsia="Calibri" w:cs="Times New Roman"/>
                <w:b/>
                <w:sz w:val="26"/>
                <w:szCs w:val="26"/>
              </w:rPr>
              <w:t>HCM</w:t>
            </w:r>
          </w:p>
          <w:p w14:paraId="0980C1D9" w14:textId="11CEC4A1" w:rsidR="00B67C05" w:rsidRPr="00B67C05" w:rsidRDefault="00B67C05" w:rsidP="00B67C05">
            <w:pPr>
              <w:spacing w:line="360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B67C05">
              <w:rPr>
                <w:rFonts w:eastAsia="Calibri" w:cs="Times New Roman"/>
                <w:b/>
                <w:sz w:val="26"/>
                <w:szCs w:val="26"/>
              </w:rPr>
              <w:t>TRƯỜNG TH</w:t>
            </w:r>
            <w:r w:rsidR="000D11DA">
              <w:rPr>
                <w:rFonts w:eastAsia="Calibri" w:cs="Times New Roman"/>
                <w:b/>
                <w:sz w:val="26"/>
                <w:szCs w:val="26"/>
              </w:rPr>
              <w:t>,THCS,THPT VIỆT MỸ</w:t>
            </w:r>
          </w:p>
          <w:p w14:paraId="2B994593" w14:textId="5A9869BE" w:rsidR="00B67C05" w:rsidRPr="00B67C05" w:rsidRDefault="00B67C05" w:rsidP="00B67C05">
            <w:pPr>
              <w:spacing w:line="360" w:lineRule="auto"/>
              <w:jc w:val="center"/>
              <w:rPr>
                <w:rFonts w:eastAsia="Calibri" w:cs="Times New Roman"/>
                <w:sz w:val="26"/>
                <w:szCs w:val="26"/>
                <w:bdr w:val="single" w:sz="4" w:space="0" w:color="auto"/>
              </w:rPr>
            </w:pPr>
            <w:r w:rsidRPr="00B67C05">
              <w:rPr>
                <w:rFonts w:eastAsia="Calibri"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1C32AA">
              <w:rPr>
                <w:rFonts w:eastAsia="Calibri" w:cs="Times New Roman"/>
                <w:b/>
                <w:sz w:val="26"/>
                <w:szCs w:val="26"/>
                <w:bdr w:val="single" w:sz="4" w:space="0" w:color="auto"/>
              </w:rPr>
              <w:t>CHÍNH THỨC</w:t>
            </w:r>
          </w:p>
          <w:p w14:paraId="320EE488" w14:textId="0FF0010A" w:rsidR="00B67C05" w:rsidRPr="00B67C05" w:rsidRDefault="00B67C05" w:rsidP="00B67C05">
            <w:pPr>
              <w:spacing w:line="360" w:lineRule="auto"/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B67C05">
              <w:rPr>
                <w:rFonts w:eastAsia="Calibri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BE31927" wp14:editId="2EECD131">
                      <wp:simplePos x="0" y="0"/>
                      <wp:positionH relativeFrom="column">
                        <wp:posOffset>1139825</wp:posOffset>
                      </wp:positionH>
                      <wp:positionV relativeFrom="paragraph">
                        <wp:posOffset>202158</wp:posOffset>
                      </wp:positionV>
                      <wp:extent cx="1327638" cy="0"/>
                      <wp:effectExtent l="0" t="0" r="0" b="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2D9DE16" id="Straight Connector 10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9.75pt,15.9pt" to="194.3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B67C05">
              <w:rPr>
                <w:rFonts w:eastAsia="Calibri" w:cs="Times New Roman"/>
                <w:i/>
                <w:sz w:val="26"/>
                <w:szCs w:val="26"/>
              </w:rPr>
              <w:t>(Đề có</w:t>
            </w:r>
            <w:r w:rsidR="000D11DA">
              <w:rPr>
                <w:rFonts w:eastAsia="Calibri" w:cs="Times New Roman"/>
                <w:i/>
                <w:sz w:val="26"/>
                <w:szCs w:val="26"/>
              </w:rPr>
              <w:t xml:space="preserve"> </w:t>
            </w:r>
            <w:r w:rsidR="00361F54">
              <w:rPr>
                <w:rFonts w:eastAsia="Calibri" w:cs="Times New Roman"/>
                <w:i/>
                <w:sz w:val="26"/>
                <w:szCs w:val="26"/>
              </w:rPr>
              <w:t>1</w:t>
            </w:r>
            <w:r w:rsidR="000D11DA">
              <w:rPr>
                <w:rFonts w:eastAsia="Calibri" w:cs="Times New Roman"/>
                <w:i/>
                <w:sz w:val="26"/>
                <w:szCs w:val="26"/>
              </w:rPr>
              <w:t xml:space="preserve"> </w:t>
            </w:r>
            <w:r w:rsidRPr="00B67C05">
              <w:rPr>
                <w:rFonts w:eastAsia="Calibri"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826" w:type="dxa"/>
          </w:tcPr>
          <w:p w14:paraId="0061FDDE" w14:textId="08BC97E5" w:rsidR="00B67C05" w:rsidRPr="00B67C05" w:rsidRDefault="00B67C05" w:rsidP="00361F54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B67C05">
              <w:rPr>
                <w:rFonts w:eastAsia="Calibri" w:cs="Times New Roman"/>
                <w:b/>
                <w:sz w:val="26"/>
                <w:szCs w:val="26"/>
              </w:rPr>
              <w:t xml:space="preserve">KIỂM TRA </w:t>
            </w:r>
            <w:r w:rsidR="00361F54">
              <w:rPr>
                <w:rFonts w:eastAsia="Calibri" w:cs="Times New Roman"/>
                <w:b/>
                <w:sz w:val="26"/>
                <w:szCs w:val="26"/>
              </w:rPr>
              <w:t xml:space="preserve">CUỐI </w:t>
            </w:r>
            <w:r w:rsidRPr="00B67C05">
              <w:rPr>
                <w:rFonts w:eastAsia="Calibri" w:cs="Times New Roman"/>
                <w:b/>
                <w:sz w:val="26"/>
                <w:szCs w:val="26"/>
              </w:rPr>
              <w:t xml:space="preserve"> HỌC KỲ I</w:t>
            </w:r>
          </w:p>
          <w:p w14:paraId="4A54D390" w14:textId="77777777" w:rsidR="00B67C05" w:rsidRPr="00B67C05" w:rsidRDefault="00B67C05" w:rsidP="00361F54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B67C05">
              <w:rPr>
                <w:rFonts w:eastAsia="Calibri" w:cs="Times New Roman"/>
                <w:b/>
                <w:sz w:val="26"/>
                <w:szCs w:val="26"/>
              </w:rPr>
              <w:t>NĂM HỌC: 2022 – 2023</w:t>
            </w:r>
          </w:p>
          <w:p w14:paraId="334511B5" w14:textId="5819D777" w:rsidR="00B67C05" w:rsidRPr="00B67C05" w:rsidRDefault="00B67C05" w:rsidP="00361F54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B67C05">
              <w:rPr>
                <w:rFonts w:eastAsia="Calibri" w:cs="Times New Roman"/>
                <w:b/>
                <w:sz w:val="26"/>
                <w:szCs w:val="26"/>
              </w:rPr>
              <w:t xml:space="preserve">MÔN: TOÁN – LỚP: </w:t>
            </w:r>
            <w:r w:rsidR="00361F54">
              <w:rPr>
                <w:rFonts w:eastAsia="Calibri" w:cs="Times New Roman"/>
                <w:b/>
                <w:sz w:val="26"/>
                <w:szCs w:val="26"/>
              </w:rPr>
              <w:t>7</w:t>
            </w:r>
          </w:p>
          <w:p w14:paraId="7BC51F2C" w14:textId="77777777" w:rsidR="00B67C05" w:rsidRPr="00B67C05" w:rsidRDefault="00B67C05" w:rsidP="00361F54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B67C05">
              <w:rPr>
                <w:rFonts w:eastAsia="Calibri" w:cs="Times New Roman"/>
                <w:b/>
                <w:sz w:val="26"/>
                <w:szCs w:val="26"/>
              </w:rPr>
              <w:t>Thời gian làm bài: 90 phút</w:t>
            </w:r>
          </w:p>
          <w:p w14:paraId="5449D3B1" w14:textId="77777777" w:rsidR="00B67C05" w:rsidRPr="00B67C05" w:rsidRDefault="00B67C05" w:rsidP="00361F54">
            <w:pPr>
              <w:spacing w:line="276" w:lineRule="auto"/>
              <w:ind w:left="-108" w:right="-108"/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B67C05">
              <w:rPr>
                <w:rFonts w:eastAsia="Calibri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C04B50B" wp14:editId="495EA960">
                      <wp:simplePos x="0" y="0"/>
                      <wp:positionH relativeFrom="column">
                        <wp:posOffset>228828</wp:posOffset>
                      </wp:positionH>
                      <wp:positionV relativeFrom="paragraph">
                        <wp:posOffset>209550</wp:posOffset>
                      </wp:positionV>
                      <wp:extent cx="1799304" cy="0"/>
                      <wp:effectExtent l="0" t="0" r="0" b="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E581CD2" id="Straight Connector 1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pt,16.5pt" to="159.7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D5xukE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B67C05">
              <w:rPr>
                <w:rFonts w:eastAsia="Calibri"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249A30C5" w14:textId="77777777" w:rsidR="00F45DA1" w:rsidRPr="00701271" w:rsidRDefault="00F45DA1" w:rsidP="00701271">
      <w:pPr>
        <w:widowControl w:val="0"/>
        <w:autoSpaceDE w:val="0"/>
        <w:autoSpaceDN w:val="0"/>
        <w:spacing w:after="0" w:line="276" w:lineRule="auto"/>
        <w:ind w:right="90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701271">
        <w:rPr>
          <w:rFonts w:ascii="Times New Roman" w:eastAsia="Times New Roman" w:hAnsi="Times New Roman" w:cs="Times New Roman"/>
          <w:b/>
          <w:sz w:val="26"/>
          <w:szCs w:val="26"/>
          <w:lang w:bidi="en-US"/>
        </w:rPr>
        <w:t>Bài 1</w:t>
      </w:r>
      <w:r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: </w:t>
      </w:r>
      <w:r w:rsidRPr="00701271">
        <w:rPr>
          <w:rFonts w:ascii="Times New Roman" w:eastAsia="Times New Roman" w:hAnsi="Times New Roman" w:cs="Times New Roman"/>
          <w:b/>
          <w:bCs/>
          <w:sz w:val="26"/>
          <w:szCs w:val="26"/>
          <w:lang w:bidi="en-US"/>
        </w:rPr>
        <w:t>(2</w:t>
      </w:r>
      <w:r w:rsidRPr="00701271">
        <w:rPr>
          <w:rFonts w:ascii="Times New Roman" w:eastAsia="Times New Roman" w:hAnsi="Times New Roman" w:cs="Times New Roman"/>
          <w:b/>
          <w:bCs/>
          <w:sz w:val="26"/>
          <w:szCs w:val="26"/>
          <w:lang w:val="vi-VN" w:bidi="en-US"/>
        </w:rPr>
        <w:t>,</w:t>
      </w:r>
      <w:r w:rsidRPr="00701271">
        <w:rPr>
          <w:rFonts w:ascii="Times New Roman" w:eastAsia="Times New Roman" w:hAnsi="Times New Roman" w:cs="Times New Roman"/>
          <w:b/>
          <w:bCs/>
          <w:sz w:val="26"/>
          <w:szCs w:val="26"/>
          <w:lang w:bidi="en-US"/>
        </w:rPr>
        <w:t>0 điểm)</w:t>
      </w:r>
      <w:r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Thực hiện phép tính sau: </w:t>
      </w:r>
    </w:p>
    <w:p w14:paraId="4A4DBE2C" w14:textId="5571F75E" w:rsidR="00F45DA1" w:rsidRPr="00701271" w:rsidRDefault="00F45DA1" w:rsidP="00701271">
      <w:pPr>
        <w:widowControl w:val="0"/>
        <w:autoSpaceDE w:val="0"/>
        <w:autoSpaceDN w:val="0"/>
        <w:spacing w:after="0" w:line="276" w:lineRule="auto"/>
        <w:ind w:left="312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701271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a) </w:t>
      </w:r>
      <w:r w:rsidR="006747E2" w:rsidRPr="006747E2">
        <w:rPr>
          <w:rFonts w:ascii="Times New Roman" w:eastAsia="Times New Roman" w:hAnsi="Times New Roman" w:cs="Times New Roman"/>
          <w:position w:val="-32"/>
          <w:sz w:val="26"/>
          <w:szCs w:val="26"/>
          <w:lang w:bidi="en-US"/>
        </w:rPr>
        <w:object w:dxaOrig="1719" w:dyaOrig="840" w14:anchorId="1A9759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85pt;height:42.9pt" o:ole="">
            <v:imagedata r:id="rId6" o:title=""/>
          </v:shape>
          <o:OLEObject Type="Embed" ProgID="Equation.DSMT4" ShapeID="_x0000_i1025" DrawAspect="Content" ObjectID="_1733890165" r:id="rId7"/>
        </w:object>
      </w:r>
      <w:r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ab/>
      </w:r>
      <w:r w:rsidRPr="00701271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b) </w:t>
      </w:r>
      <w:r w:rsidR="006747E2" w:rsidRPr="006747E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719" w:dyaOrig="620" w14:anchorId="07A86D31">
          <v:shape id="_x0000_i1026" type="#_x0000_t75" alt="" style="width:85.85pt;height:30.9pt" o:ole="">
            <v:imagedata r:id="rId8" o:title=""/>
          </v:shape>
          <o:OLEObject Type="Embed" ProgID="Equation.DSMT4" ShapeID="_x0000_i1026" DrawAspect="Content" ObjectID="_1733890166" r:id="rId9"/>
        </w:object>
      </w:r>
      <w:r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ab/>
      </w:r>
      <w:r w:rsidR="00B3441A">
        <w:rPr>
          <w:rFonts w:ascii="Times New Roman" w:eastAsia="Times New Roman" w:hAnsi="Times New Roman" w:cs="Times New Roman"/>
          <w:sz w:val="26"/>
          <w:szCs w:val="26"/>
          <w:lang w:bidi="en-US"/>
        </w:rPr>
        <w:tab/>
      </w:r>
      <w:r w:rsidRPr="00701271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c) </w:t>
      </w:r>
      <w:r w:rsidR="006747E2" w:rsidRPr="006747E2">
        <w:rPr>
          <w:rFonts w:ascii="Times New Roman" w:eastAsia="Times New Roman" w:hAnsi="Times New Roman" w:cs="Times New Roman"/>
          <w:position w:val="-28"/>
          <w:sz w:val="26"/>
          <w:szCs w:val="26"/>
          <w:lang w:bidi="en-US"/>
        </w:rPr>
        <w:object w:dxaOrig="2580" w:dyaOrig="740" w14:anchorId="2706AB27">
          <v:shape id="_x0000_i1027" type="#_x0000_t75" style="width:129.7pt;height:37.4pt" o:ole="">
            <v:imagedata r:id="rId10" o:title=""/>
          </v:shape>
          <o:OLEObject Type="Embed" ProgID="Equation.DSMT4" ShapeID="_x0000_i1027" DrawAspect="Content" ObjectID="_1733890167" r:id="rId11"/>
        </w:object>
      </w:r>
    </w:p>
    <w:p w14:paraId="23857833" w14:textId="77777777" w:rsidR="00F45DA1" w:rsidRPr="00701271" w:rsidRDefault="00F45DA1" w:rsidP="00701271">
      <w:pPr>
        <w:widowControl w:val="0"/>
        <w:autoSpaceDE w:val="0"/>
        <w:autoSpaceDN w:val="0"/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701271">
        <w:rPr>
          <w:rFonts w:ascii="Times New Roman" w:eastAsia="Times New Roman" w:hAnsi="Times New Roman" w:cs="Times New Roman"/>
          <w:b/>
          <w:sz w:val="26"/>
          <w:szCs w:val="26"/>
          <w:lang w:bidi="en-US"/>
        </w:rPr>
        <w:t>Bài 2</w:t>
      </w:r>
      <w:r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: </w:t>
      </w:r>
      <w:r w:rsidRPr="00701271">
        <w:rPr>
          <w:rFonts w:ascii="Times New Roman" w:eastAsia="Times New Roman" w:hAnsi="Times New Roman" w:cs="Times New Roman"/>
          <w:b/>
          <w:bCs/>
          <w:sz w:val="26"/>
          <w:szCs w:val="26"/>
          <w:lang w:bidi="en-US"/>
        </w:rPr>
        <w:t>(2</w:t>
      </w:r>
      <w:r w:rsidRPr="00701271">
        <w:rPr>
          <w:rFonts w:ascii="Times New Roman" w:eastAsia="Times New Roman" w:hAnsi="Times New Roman" w:cs="Times New Roman"/>
          <w:b/>
          <w:bCs/>
          <w:sz w:val="26"/>
          <w:szCs w:val="26"/>
          <w:lang w:val="vi-VN" w:bidi="en-US"/>
        </w:rPr>
        <w:t>,</w:t>
      </w:r>
      <w:r w:rsidRPr="00701271">
        <w:rPr>
          <w:rFonts w:ascii="Times New Roman" w:eastAsia="Times New Roman" w:hAnsi="Times New Roman" w:cs="Times New Roman"/>
          <w:b/>
          <w:bCs/>
          <w:sz w:val="26"/>
          <w:szCs w:val="26"/>
          <w:lang w:bidi="en-US"/>
        </w:rPr>
        <w:t>0 điểm)</w:t>
      </w:r>
      <w:r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Tìm số tự nhiên x biết: </w:t>
      </w:r>
    </w:p>
    <w:p w14:paraId="52610AAD" w14:textId="6AEAD84A" w:rsidR="00F45DA1" w:rsidRPr="00701271" w:rsidRDefault="00A77FC1" w:rsidP="00701271">
      <w:pPr>
        <w:widowControl w:val="0"/>
        <w:autoSpaceDE w:val="0"/>
        <w:autoSpaceDN w:val="0"/>
        <w:spacing w:after="0" w:line="276" w:lineRule="auto"/>
        <w:ind w:left="284" w:right="90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40F7F6C5" wp14:editId="29FE6E6C">
            <wp:simplePos x="0" y="0"/>
            <wp:positionH relativeFrom="margin">
              <wp:posOffset>4538094</wp:posOffset>
            </wp:positionH>
            <wp:positionV relativeFrom="paragraph">
              <wp:posOffset>482600</wp:posOffset>
            </wp:positionV>
            <wp:extent cx="1740535" cy="1322070"/>
            <wp:effectExtent l="0" t="0" r="0" b="0"/>
            <wp:wrapSquare wrapText="bothSides"/>
            <wp:docPr id="4" name="Picture 4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Shape, rectangle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0535" cy="1322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5DA1" w:rsidRPr="00701271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a) </w:t>
      </w:r>
      <w:r w:rsidR="00781051" w:rsidRPr="00925481">
        <w:rPr>
          <w:rFonts w:ascii="Times New Roman" w:eastAsia="Times New Roman" w:hAnsi="Times New Roman" w:cs="Times New Roman"/>
          <w:position w:val="-24"/>
          <w:sz w:val="26"/>
          <w:szCs w:val="26"/>
          <w:lang w:bidi="en-US"/>
        </w:rPr>
        <w:object w:dxaOrig="1120" w:dyaOrig="620" w14:anchorId="45E0B968">
          <v:shape id="_x0000_i1028" type="#_x0000_t75" style="width:55.85pt;height:30.9pt" o:ole="">
            <v:imagedata r:id="rId13" o:title=""/>
          </v:shape>
          <o:OLEObject Type="Embed" ProgID="Equation.DSMT4" ShapeID="_x0000_i1028" DrawAspect="Content" ObjectID="_1733890168" r:id="rId14"/>
        </w:object>
      </w:r>
      <w:r w:rsidR="00F45DA1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ab/>
      </w:r>
      <w:r w:rsidR="00F45DA1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ab/>
      </w:r>
      <w:r w:rsidR="00F45DA1" w:rsidRPr="00701271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b) </w:t>
      </w:r>
      <w:r w:rsidR="00925481" w:rsidRPr="00701271">
        <w:rPr>
          <w:rFonts w:ascii="Times New Roman" w:eastAsia="Times New Roman" w:hAnsi="Times New Roman" w:cs="Times New Roman"/>
          <w:position w:val="-24"/>
          <w:sz w:val="26"/>
          <w:szCs w:val="26"/>
          <w:lang w:bidi="en-US"/>
        </w:rPr>
        <w:object w:dxaOrig="1140" w:dyaOrig="620" w14:anchorId="59359423">
          <v:shape id="_x0000_i1029" type="#_x0000_t75" style="width:65.1pt;height:35.1pt" o:ole="">
            <v:imagedata r:id="rId15" o:title=""/>
          </v:shape>
          <o:OLEObject Type="Embed" ProgID="Equation.DSMT4" ShapeID="_x0000_i1029" DrawAspect="Content" ObjectID="_1733890169" r:id="rId16"/>
        </w:object>
      </w:r>
      <w:r w:rsidR="00F45DA1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ab/>
      </w:r>
      <w:r w:rsidR="00F45DA1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ab/>
      </w:r>
      <w:r w:rsidR="00F45DA1" w:rsidRPr="00701271">
        <w:rPr>
          <w:rFonts w:ascii="Times New Roman" w:eastAsia="Times New Roman" w:hAnsi="Times New Roman" w:cs="Times New Roman"/>
          <w:sz w:val="26"/>
          <w:szCs w:val="26"/>
          <w:lang w:val="vi-VN" w:bidi="en-US"/>
        </w:rPr>
        <w:t xml:space="preserve">c) </w:t>
      </w:r>
      <w:r w:rsidR="00925481" w:rsidRPr="00925481">
        <w:rPr>
          <w:rFonts w:ascii="Times New Roman" w:eastAsia="Times New Roman" w:hAnsi="Times New Roman" w:cs="Times New Roman"/>
          <w:position w:val="-28"/>
          <w:sz w:val="26"/>
          <w:szCs w:val="26"/>
          <w:lang w:bidi="en-US"/>
        </w:rPr>
        <w:object w:dxaOrig="1060" w:dyaOrig="680" w14:anchorId="7780D5E2">
          <v:shape id="_x0000_i1030" type="#_x0000_t75" style="width:52.6pt;height:33.7pt" o:ole="">
            <v:imagedata r:id="rId17" o:title=""/>
          </v:shape>
          <o:OLEObject Type="Embed" ProgID="Equation.DSMT4" ShapeID="_x0000_i1030" DrawAspect="Content" ObjectID="_1733890170" r:id="rId18"/>
        </w:object>
      </w:r>
    </w:p>
    <w:p w14:paraId="6BE5BB15" w14:textId="1FE5F265" w:rsidR="00773BBE" w:rsidRPr="00701271" w:rsidRDefault="00773BBE" w:rsidP="007012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01271">
        <w:rPr>
          <w:rFonts w:ascii="Times New Roman" w:hAnsi="Times New Roman" w:cs="Times New Roman"/>
          <w:b/>
          <w:sz w:val="26"/>
          <w:szCs w:val="26"/>
        </w:rPr>
        <w:t xml:space="preserve">Câu 3. </w:t>
      </w:r>
      <w:r w:rsidRPr="00701271">
        <w:rPr>
          <w:rFonts w:ascii="Times New Roman" w:hAnsi="Times New Roman" w:cs="Times New Roman"/>
          <w:b/>
          <w:i/>
          <w:sz w:val="26"/>
          <w:szCs w:val="26"/>
        </w:rPr>
        <w:t>(1,5 điểm)</w:t>
      </w:r>
    </w:p>
    <w:p w14:paraId="6746F61C" w14:textId="690BBBB3" w:rsidR="00773BBE" w:rsidRPr="00701271" w:rsidRDefault="00773BBE" w:rsidP="00701271">
      <w:pPr>
        <w:spacing w:after="0" w:line="24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701271">
        <w:rPr>
          <w:rFonts w:ascii="Times New Roman" w:hAnsi="Times New Roman" w:cs="Times New Roman"/>
          <w:bCs/>
          <w:iCs/>
          <w:sz w:val="26"/>
          <w:szCs w:val="26"/>
        </w:rPr>
        <w:t>Một hồ bơi dạng hình hộp chữ nhật có kích thước trong lòng hồ là: Chiều dài 1</w:t>
      </w:r>
      <w:r w:rsidR="00903C17">
        <w:rPr>
          <w:rFonts w:ascii="Times New Roman" w:hAnsi="Times New Roman" w:cs="Times New Roman"/>
          <w:bCs/>
          <w:iCs/>
          <w:sz w:val="26"/>
          <w:szCs w:val="26"/>
        </w:rPr>
        <w:t>0</w:t>
      </w:r>
      <w:r w:rsidRPr="00701271">
        <w:rPr>
          <w:rFonts w:ascii="Times New Roman" w:hAnsi="Times New Roman" w:cs="Times New Roman"/>
          <w:bCs/>
          <w:iCs/>
          <w:sz w:val="26"/>
          <w:szCs w:val="26"/>
        </w:rPr>
        <w:t xml:space="preserve">m, chiều rộng </w:t>
      </w:r>
      <w:r w:rsidR="00903C17">
        <w:rPr>
          <w:rFonts w:ascii="Times New Roman" w:hAnsi="Times New Roman" w:cs="Times New Roman"/>
          <w:bCs/>
          <w:iCs/>
          <w:sz w:val="26"/>
          <w:szCs w:val="26"/>
        </w:rPr>
        <w:t>6</w:t>
      </w:r>
      <w:r w:rsidRPr="00701271">
        <w:rPr>
          <w:rFonts w:ascii="Times New Roman" w:hAnsi="Times New Roman" w:cs="Times New Roman"/>
          <w:bCs/>
          <w:iCs/>
          <w:sz w:val="26"/>
          <w:szCs w:val="26"/>
        </w:rPr>
        <w:t xml:space="preserve">m, chiều sâu </w:t>
      </w:r>
      <w:r w:rsidR="00903C17">
        <w:rPr>
          <w:rFonts w:ascii="Times New Roman" w:hAnsi="Times New Roman" w:cs="Times New Roman"/>
          <w:bCs/>
          <w:iCs/>
          <w:sz w:val="26"/>
          <w:szCs w:val="26"/>
        </w:rPr>
        <w:t>4</w:t>
      </w:r>
      <w:r w:rsidRPr="00701271">
        <w:rPr>
          <w:rFonts w:ascii="Times New Roman" w:hAnsi="Times New Roman" w:cs="Times New Roman"/>
          <w:bCs/>
          <w:iCs/>
          <w:sz w:val="26"/>
          <w:szCs w:val="26"/>
        </w:rPr>
        <w:t>m.</w:t>
      </w:r>
      <w:r w:rsidR="00A85041" w:rsidRPr="00A85041">
        <w:rPr>
          <w:noProof/>
        </w:rPr>
        <w:t xml:space="preserve"> </w:t>
      </w:r>
    </w:p>
    <w:p w14:paraId="285C7627" w14:textId="77777777" w:rsidR="00773BBE" w:rsidRPr="00701271" w:rsidRDefault="00773BBE" w:rsidP="00701271">
      <w:pPr>
        <w:spacing w:after="0" w:line="240" w:lineRule="auto"/>
        <w:ind w:left="144"/>
        <w:rPr>
          <w:rFonts w:ascii="Times New Roman" w:hAnsi="Times New Roman" w:cs="Times New Roman"/>
          <w:bCs/>
          <w:iCs/>
          <w:sz w:val="26"/>
          <w:szCs w:val="26"/>
        </w:rPr>
      </w:pPr>
      <w:r w:rsidRPr="00701271">
        <w:rPr>
          <w:rFonts w:ascii="Times New Roman" w:hAnsi="Times New Roman" w:cs="Times New Roman"/>
          <w:bCs/>
          <w:iCs/>
          <w:sz w:val="26"/>
          <w:szCs w:val="26"/>
        </w:rPr>
        <w:tab/>
        <w:t xml:space="preserve">a/ </w:t>
      </w:r>
      <w:r w:rsidRPr="00701271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</w:t>
      </w:r>
      <w:r w:rsidRPr="00701271">
        <w:rPr>
          <w:rFonts w:ascii="Times New Roman" w:hAnsi="Times New Roman" w:cs="Times New Roman"/>
          <w:bCs/>
          <w:iCs/>
          <w:sz w:val="26"/>
          <w:szCs w:val="26"/>
        </w:rPr>
        <w:t>Tính diện tích cần lát gạch bên trong lòng hồ (mặt đáy và 4 mặt xung quanh).</w:t>
      </w:r>
    </w:p>
    <w:p w14:paraId="7E2D71CF" w14:textId="3207FC83" w:rsidR="00773BBE" w:rsidRPr="00701271" w:rsidRDefault="00CB3643" w:rsidP="00701271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A357851" wp14:editId="022E7F09">
            <wp:simplePos x="0" y="0"/>
            <wp:positionH relativeFrom="column">
              <wp:posOffset>4458079</wp:posOffset>
            </wp:positionH>
            <wp:positionV relativeFrom="paragraph">
              <wp:posOffset>318893</wp:posOffset>
            </wp:positionV>
            <wp:extent cx="1894205" cy="1153160"/>
            <wp:effectExtent l="0" t="0" r="0" b="8890"/>
            <wp:wrapSquare wrapText="bothSides"/>
            <wp:docPr id="1" name="Picture 1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box and whisker chart&#10;&#10;Description automatically generated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420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3BBE" w:rsidRPr="00701271">
        <w:rPr>
          <w:rFonts w:ascii="Times New Roman" w:hAnsi="Times New Roman" w:cs="Times New Roman"/>
          <w:bCs/>
          <w:iCs/>
          <w:sz w:val="26"/>
          <w:szCs w:val="26"/>
        </w:rPr>
        <w:tab/>
        <w:t xml:space="preserve">b/ </w:t>
      </w:r>
      <w:r w:rsidR="00773BBE" w:rsidRPr="00701271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</w:t>
      </w:r>
      <w:r w:rsidR="00773BBE" w:rsidRPr="00701271">
        <w:rPr>
          <w:rFonts w:ascii="Times New Roman" w:hAnsi="Times New Roman" w:cs="Times New Roman"/>
          <w:bCs/>
          <w:iCs/>
          <w:sz w:val="26"/>
          <w:szCs w:val="26"/>
        </w:rPr>
        <w:t xml:space="preserve">Biết gạch hình vuông dùng để lát hồ bơi có cạnh </w:t>
      </w:r>
      <w:r w:rsidR="00903C17">
        <w:rPr>
          <w:rFonts w:ascii="Times New Roman" w:hAnsi="Times New Roman" w:cs="Times New Roman"/>
          <w:bCs/>
          <w:iCs/>
          <w:sz w:val="26"/>
          <w:szCs w:val="26"/>
        </w:rPr>
        <w:t>4</w:t>
      </w:r>
      <w:r w:rsidR="00773BBE" w:rsidRPr="00701271">
        <w:rPr>
          <w:rFonts w:ascii="Times New Roman" w:hAnsi="Times New Roman" w:cs="Times New Roman"/>
          <w:bCs/>
          <w:iCs/>
          <w:sz w:val="26"/>
          <w:szCs w:val="26"/>
        </w:rPr>
        <w:t>0</w:t>
      </w:r>
      <w:r w:rsidR="00903C17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="00773BBE" w:rsidRPr="00701271">
        <w:rPr>
          <w:rFonts w:ascii="Times New Roman" w:hAnsi="Times New Roman" w:cs="Times New Roman"/>
          <w:bCs/>
          <w:iCs/>
          <w:sz w:val="26"/>
          <w:szCs w:val="26"/>
        </w:rPr>
        <w:t>cm. Hỏi cần mua ít nhất bao nhiêu viên gạch để lát bên trong hồ bơi.</w:t>
      </w:r>
    </w:p>
    <w:p w14:paraId="2D79E403" w14:textId="09CDAA39" w:rsidR="00CB3643" w:rsidRDefault="00CB3643" w:rsidP="00701271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30740285" w14:textId="45CF7C8B" w:rsidR="00773BBE" w:rsidRPr="00701271" w:rsidRDefault="00773BBE" w:rsidP="007012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01271">
        <w:rPr>
          <w:rFonts w:ascii="Times New Roman" w:hAnsi="Times New Roman" w:cs="Times New Roman"/>
          <w:b/>
          <w:sz w:val="26"/>
          <w:szCs w:val="26"/>
        </w:rPr>
        <w:t>Câu 4.</w:t>
      </w:r>
      <w:r w:rsidRPr="00701271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701271">
        <w:rPr>
          <w:rFonts w:ascii="Times New Roman" w:hAnsi="Times New Roman" w:cs="Times New Roman"/>
          <w:b/>
          <w:sz w:val="26"/>
          <w:szCs w:val="26"/>
        </w:rPr>
        <w:t xml:space="preserve">(1,5 điểm) </w:t>
      </w:r>
      <w:r w:rsidRPr="00701271">
        <w:rPr>
          <w:rFonts w:ascii="Times New Roman" w:hAnsi="Times New Roman" w:cs="Times New Roman"/>
          <w:sz w:val="26"/>
          <w:szCs w:val="26"/>
        </w:rPr>
        <w:t>Cho hình vẽ sau:</w:t>
      </w:r>
      <w:r w:rsidRPr="00701271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6D916694" w14:textId="1FAE58B2" w:rsidR="00773BBE" w:rsidRPr="00701271" w:rsidRDefault="00773BBE" w:rsidP="0070127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01271">
        <w:rPr>
          <w:rFonts w:ascii="Times New Roman" w:hAnsi="Times New Roman" w:cs="Times New Roman"/>
          <w:sz w:val="26"/>
          <w:szCs w:val="26"/>
        </w:rPr>
        <w:t xml:space="preserve">Chứng minh </w:t>
      </w:r>
      <w:r w:rsidR="00CB3643">
        <w:rPr>
          <w:rFonts w:ascii="Times New Roman" w:hAnsi="Times New Roman" w:cs="Times New Roman"/>
          <w:sz w:val="26"/>
          <w:szCs w:val="26"/>
        </w:rPr>
        <w:t>m</w:t>
      </w:r>
      <w:r w:rsidRPr="00701271">
        <w:rPr>
          <w:rFonts w:ascii="Times New Roman" w:hAnsi="Times New Roman" w:cs="Times New Roman"/>
          <w:sz w:val="26"/>
          <w:szCs w:val="26"/>
        </w:rPr>
        <w:t xml:space="preserve"> // </w:t>
      </w:r>
      <w:r w:rsidR="00CB3643">
        <w:rPr>
          <w:rFonts w:ascii="Times New Roman" w:hAnsi="Times New Roman" w:cs="Times New Roman"/>
          <w:sz w:val="26"/>
          <w:szCs w:val="26"/>
        </w:rPr>
        <w:t>n</w:t>
      </w:r>
      <w:r w:rsidRPr="00701271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E1939CB" w14:textId="2F36E96A" w:rsidR="00773BBE" w:rsidRPr="00701271" w:rsidRDefault="00773BBE" w:rsidP="0070127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701271">
        <w:rPr>
          <w:rFonts w:ascii="Times New Roman" w:hAnsi="Times New Roman" w:cs="Times New Roman"/>
          <w:sz w:val="26"/>
          <w:szCs w:val="26"/>
        </w:rPr>
        <w:t xml:space="preserve">Tính </w:t>
      </w:r>
      <w:r w:rsidR="00CB3643" w:rsidRPr="00CB3643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80" w:dyaOrig="360" w14:anchorId="2711AB4F">
          <v:shape id="_x0000_i1031" type="#_x0000_t75" alt="" style="width:29.1pt;height:18pt" o:ole="">
            <v:imagedata r:id="rId20" o:title=""/>
          </v:shape>
          <o:OLEObject Type="Embed" ProgID="Equation.DSMT4" ShapeID="_x0000_i1031" DrawAspect="Content" ObjectID="_1733890171" r:id="rId21"/>
        </w:object>
      </w:r>
      <w:r w:rsidRPr="00701271">
        <w:rPr>
          <w:rFonts w:ascii="Times New Roman" w:hAnsi="Times New Roman" w:cs="Times New Roman"/>
          <w:sz w:val="26"/>
          <w:szCs w:val="26"/>
        </w:rPr>
        <w:t>?</w:t>
      </w:r>
      <w:r w:rsidRPr="0070127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28CB0EAB" w14:textId="77777777" w:rsidR="00773BBE" w:rsidRPr="00701271" w:rsidRDefault="00773BBE" w:rsidP="007012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A5CC26C" w14:textId="77777777" w:rsidR="00773BBE" w:rsidRPr="00701271" w:rsidRDefault="00773BBE" w:rsidP="00701271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9B5B0C3" w14:textId="1948D2AD" w:rsidR="00773BBE" w:rsidRPr="00701271" w:rsidRDefault="00773BBE" w:rsidP="00701271">
      <w:pPr>
        <w:widowControl w:val="0"/>
        <w:autoSpaceDE w:val="0"/>
        <w:autoSpaceDN w:val="0"/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bidi="en-US"/>
        </w:rPr>
      </w:pPr>
      <w:r w:rsidRPr="00701271">
        <w:rPr>
          <w:rFonts w:ascii="Times New Roman" w:hAnsi="Times New Roman" w:cs="Times New Roman"/>
          <w:b/>
          <w:sz w:val="26"/>
          <w:szCs w:val="26"/>
        </w:rPr>
        <w:t>Câu 5.</w:t>
      </w:r>
      <w:r w:rsidRPr="00701271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701271">
        <w:rPr>
          <w:rFonts w:ascii="Times New Roman" w:hAnsi="Times New Roman" w:cs="Times New Roman"/>
          <w:b/>
          <w:sz w:val="26"/>
          <w:szCs w:val="26"/>
        </w:rPr>
        <w:t>(</w:t>
      </w:r>
      <w:r w:rsidR="003C7E13" w:rsidRPr="00701271">
        <w:rPr>
          <w:rFonts w:ascii="Times New Roman" w:hAnsi="Times New Roman" w:cs="Times New Roman"/>
          <w:b/>
          <w:sz w:val="26"/>
          <w:szCs w:val="26"/>
        </w:rPr>
        <w:t>1</w:t>
      </w:r>
      <w:r w:rsidRPr="00701271">
        <w:rPr>
          <w:rFonts w:ascii="Times New Roman" w:hAnsi="Times New Roman" w:cs="Times New Roman"/>
          <w:b/>
          <w:sz w:val="26"/>
          <w:szCs w:val="26"/>
        </w:rPr>
        <w:t xml:space="preserve"> điểm) </w:t>
      </w:r>
      <w:r w:rsidR="00714706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Mẹ bạn Mai đến cửa hàng Điện máy xanh để mua 1 chiếc Laptop Dell với giá </w:t>
      </w:r>
      <w:r w:rsidR="00804008">
        <w:rPr>
          <w:rFonts w:ascii="Times New Roman" w:eastAsia="Times New Roman" w:hAnsi="Times New Roman" w:cs="Times New Roman"/>
          <w:sz w:val="26"/>
          <w:szCs w:val="26"/>
          <w:lang w:bidi="en-US"/>
        </w:rPr>
        <w:t>30 000 000</w:t>
      </w:r>
      <w:r w:rsidR="00714706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 đồng một chiếc. Nhân dịp khai giảng năm học mới cửa hàng giảm giá </w:t>
      </w:r>
      <w:r w:rsidR="00804008">
        <w:rPr>
          <w:rFonts w:ascii="Times New Roman" w:eastAsia="Times New Roman" w:hAnsi="Times New Roman" w:cs="Times New Roman"/>
          <w:sz w:val="26"/>
          <w:szCs w:val="26"/>
          <w:lang w:bidi="en-US"/>
        </w:rPr>
        <w:t>2</w:t>
      </w:r>
      <w:r w:rsidR="00714706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0% cho các loại máy Laptop, đặc biệt nếu khách hàng có thẻ thành viên thì sẽ được giảm thêm </w:t>
      </w:r>
      <w:r w:rsidR="00804008">
        <w:rPr>
          <w:rFonts w:ascii="Times New Roman" w:eastAsia="Times New Roman" w:hAnsi="Times New Roman" w:cs="Times New Roman"/>
          <w:sz w:val="26"/>
          <w:szCs w:val="26"/>
          <w:lang w:bidi="en-US"/>
        </w:rPr>
        <w:t>10</w:t>
      </w:r>
      <w:r w:rsidR="00714706" w:rsidRPr="00701271">
        <w:rPr>
          <w:rFonts w:ascii="Times New Roman" w:eastAsia="Times New Roman" w:hAnsi="Times New Roman" w:cs="Times New Roman"/>
          <w:sz w:val="26"/>
          <w:szCs w:val="26"/>
          <w:lang w:bidi="en-US"/>
        </w:rPr>
        <w:t xml:space="preserve">% trên giá đã giảm. Hỏi mẹ bạn Mai mua chiếc máy Laptop trên hết bao nhiêu tiền ? (Biết mẹ bạn Mai có thẻ thành viên của cửa hàng). </w:t>
      </w:r>
    </w:p>
    <w:p w14:paraId="3A4B0441" w14:textId="585916DC" w:rsidR="00773BBE" w:rsidRPr="00701271" w:rsidRDefault="00773BBE" w:rsidP="0092548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212529"/>
          <w:sz w:val="26"/>
          <w:szCs w:val="26"/>
        </w:rPr>
      </w:pPr>
      <w:r w:rsidRPr="00701271">
        <w:rPr>
          <w:rFonts w:ascii="Times New Roman" w:hAnsi="Times New Roman" w:cs="Times New Roman"/>
          <w:b/>
          <w:sz w:val="26"/>
          <w:szCs w:val="26"/>
        </w:rPr>
        <w:t>Câu 6</w:t>
      </w:r>
      <w:r w:rsidRPr="00701271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701271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701271">
        <w:rPr>
          <w:rFonts w:ascii="Times New Roman" w:hAnsi="Times New Roman" w:cs="Times New Roman"/>
          <w:b/>
          <w:bCs/>
          <w:sz w:val="26"/>
          <w:szCs w:val="26"/>
        </w:rPr>
        <w:t>(1,5 điểm)</w:t>
      </w:r>
      <w:r w:rsidRPr="00701271">
        <w:rPr>
          <w:rFonts w:ascii="Times New Roman" w:hAnsi="Times New Roman" w:cs="Times New Roman"/>
          <w:sz w:val="26"/>
          <w:szCs w:val="26"/>
        </w:rPr>
        <w:t xml:space="preserve"> </w:t>
      </w:r>
      <w:r w:rsidRPr="00701271">
        <w:rPr>
          <w:rFonts w:ascii="Times New Roman" w:eastAsia="Times New Roman" w:hAnsi="Times New Roman" w:cs="Times New Roman"/>
          <w:color w:val="212529"/>
          <w:sz w:val="26"/>
          <w:szCs w:val="26"/>
        </w:rPr>
        <w:t>Cho bảng số liệu biểu diễn số máy tính bán được mỗi ngày trong một tuần tại một cửa hàng như sau:</w:t>
      </w:r>
    </w:p>
    <w:tbl>
      <w:tblPr>
        <w:tblStyle w:val="GridTable6Colorful-Accent5"/>
        <w:tblW w:w="9639" w:type="dxa"/>
        <w:tblLook w:val="04A0" w:firstRow="1" w:lastRow="0" w:firstColumn="1" w:lastColumn="0" w:noHBand="0" w:noVBand="1"/>
      </w:tblPr>
      <w:tblGrid>
        <w:gridCol w:w="1815"/>
        <w:gridCol w:w="1119"/>
        <w:gridCol w:w="1119"/>
        <w:gridCol w:w="1119"/>
        <w:gridCol w:w="1119"/>
        <w:gridCol w:w="1119"/>
        <w:gridCol w:w="1119"/>
        <w:gridCol w:w="1110"/>
      </w:tblGrid>
      <w:tr w:rsidR="006779C9" w14:paraId="73DFCE28" w14:textId="77777777" w:rsidTr="005F2C9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789BA8DA" w14:textId="77777777" w:rsidR="006779C9" w:rsidRPr="00BD2052" w:rsidRDefault="006779C9" w:rsidP="00925481">
            <w:pPr>
              <w:jc w:val="center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Thứ</w:t>
            </w:r>
          </w:p>
        </w:tc>
        <w:tc>
          <w:tcPr>
            <w:tcW w:w="1119" w:type="dxa"/>
            <w:vAlign w:val="center"/>
          </w:tcPr>
          <w:p w14:paraId="06A9BCC4" w14:textId="77777777" w:rsidR="006779C9" w:rsidRPr="00BD2052" w:rsidRDefault="006779C9" w:rsidP="0092548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Thứ 2</w:t>
            </w:r>
          </w:p>
        </w:tc>
        <w:tc>
          <w:tcPr>
            <w:tcW w:w="1119" w:type="dxa"/>
            <w:vAlign w:val="center"/>
          </w:tcPr>
          <w:p w14:paraId="38BB7190" w14:textId="77777777" w:rsidR="006779C9" w:rsidRPr="00BD2052" w:rsidRDefault="006779C9" w:rsidP="0092548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Thứ 3</w:t>
            </w:r>
          </w:p>
        </w:tc>
        <w:tc>
          <w:tcPr>
            <w:tcW w:w="1119" w:type="dxa"/>
            <w:vAlign w:val="center"/>
          </w:tcPr>
          <w:p w14:paraId="0A006A4C" w14:textId="77777777" w:rsidR="006779C9" w:rsidRPr="00BD2052" w:rsidRDefault="006779C9" w:rsidP="0092548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Thứ 4</w:t>
            </w:r>
          </w:p>
        </w:tc>
        <w:tc>
          <w:tcPr>
            <w:tcW w:w="1119" w:type="dxa"/>
            <w:vAlign w:val="center"/>
          </w:tcPr>
          <w:p w14:paraId="4CFA95F0" w14:textId="77777777" w:rsidR="006779C9" w:rsidRPr="00BD2052" w:rsidRDefault="006779C9" w:rsidP="0092548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Thứ 5</w:t>
            </w:r>
          </w:p>
        </w:tc>
        <w:tc>
          <w:tcPr>
            <w:tcW w:w="1119" w:type="dxa"/>
            <w:vAlign w:val="center"/>
          </w:tcPr>
          <w:p w14:paraId="4456F819" w14:textId="77777777" w:rsidR="006779C9" w:rsidRPr="00BD2052" w:rsidRDefault="006779C9" w:rsidP="0092548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Thứ 6</w:t>
            </w:r>
          </w:p>
        </w:tc>
        <w:tc>
          <w:tcPr>
            <w:tcW w:w="1119" w:type="dxa"/>
            <w:vAlign w:val="center"/>
          </w:tcPr>
          <w:p w14:paraId="57789DBD" w14:textId="77777777" w:rsidR="006779C9" w:rsidRPr="00BD2052" w:rsidRDefault="006779C9" w:rsidP="0092548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Thứ 7</w:t>
            </w:r>
          </w:p>
        </w:tc>
        <w:tc>
          <w:tcPr>
            <w:tcW w:w="1110" w:type="dxa"/>
            <w:vAlign w:val="center"/>
          </w:tcPr>
          <w:p w14:paraId="49484083" w14:textId="77777777" w:rsidR="006779C9" w:rsidRPr="00BD2052" w:rsidRDefault="006779C9" w:rsidP="0092548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Chủ nhật</w:t>
            </w:r>
          </w:p>
        </w:tc>
      </w:tr>
      <w:tr w:rsidR="006779C9" w14:paraId="379AAF66" w14:textId="77777777" w:rsidTr="005F2C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5" w:type="dxa"/>
            <w:vAlign w:val="center"/>
          </w:tcPr>
          <w:p w14:paraId="6BF4DC4D" w14:textId="77777777" w:rsidR="006779C9" w:rsidRPr="00BD2052" w:rsidRDefault="006779C9" w:rsidP="00925481">
            <w:pPr>
              <w:ind w:firstLine="299"/>
              <w:jc w:val="center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Số máy (máy)</w:t>
            </w:r>
          </w:p>
        </w:tc>
        <w:tc>
          <w:tcPr>
            <w:tcW w:w="1119" w:type="dxa"/>
            <w:vAlign w:val="center"/>
          </w:tcPr>
          <w:p w14:paraId="2BB454E9" w14:textId="531772DE" w:rsidR="006779C9" w:rsidRPr="00BD2052" w:rsidRDefault="009B7E2B" w:rsidP="0092548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19" w:type="dxa"/>
            <w:vAlign w:val="center"/>
          </w:tcPr>
          <w:p w14:paraId="402A2784" w14:textId="459E9274" w:rsidR="006779C9" w:rsidRPr="00BD2052" w:rsidRDefault="009B7E2B" w:rsidP="0092548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119" w:type="dxa"/>
            <w:vAlign w:val="center"/>
          </w:tcPr>
          <w:p w14:paraId="2C3AC7A0" w14:textId="6F6543E1" w:rsidR="006779C9" w:rsidRPr="00BD2052" w:rsidRDefault="009B7E2B" w:rsidP="0092548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119" w:type="dxa"/>
            <w:vAlign w:val="center"/>
          </w:tcPr>
          <w:p w14:paraId="66090257" w14:textId="1AEA037B" w:rsidR="006779C9" w:rsidRPr="00BD2052" w:rsidRDefault="009B7E2B" w:rsidP="0092548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119" w:type="dxa"/>
            <w:vAlign w:val="center"/>
          </w:tcPr>
          <w:p w14:paraId="02ABACCF" w14:textId="1E943929" w:rsidR="006779C9" w:rsidRPr="00BD2052" w:rsidRDefault="009B7E2B" w:rsidP="0092548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119" w:type="dxa"/>
            <w:vAlign w:val="center"/>
          </w:tcPr>
          <w:p w14:paraId="0F113594" w14:textId="3761AB91" w:rsidR="006779C9" w:rsidRPr="00BD2052" w:rsidRDefault="009B7E2B" w:rsidP="0092548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10" w:type="dxa"/>
            <w:vAlign w:val="center"/>
          </w:tcPr>
          <w:p w14:paraId="224120F9" w14:textId="38FFB311" w:rsidR="006779C9" w:rsidRPr="00BD2052" w:rsidRDefault="009B7E2B" w:rsidP="0092548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BD2052">
              <w:rPr>
                <w:rFonts w:ascii="Times New Roman" w:hAnsi="Times New Roman" w:cs="Times New Roman"/>
              </w:rPr>
              <w:t>7</w:t>
            </w:r>
          </w:p>
        </w:tc>
      </w:tr>
    </w:tbl>
    <w:p w14:paraId="6AEEFC2A" w14:textId="6E807DA4" w:rsidR="00773BBE" w:rsidRPr="00701271" w:rsidRDefault="00773BBE" w:rsidP="0092548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212529"/>
          <w:sz w:val="26"/>
          <w:szCs w:val="26"/>
        </w:rPr>
      </w:pPr>
    </w:p>
    <w:p w14:paraId="6D4CCD31" w14:textId="4333D512" w:rsidR="00773BBE" w:rsidRPr="00701271" w:rsidRDefault="00773BBE" w:rsidP="00925481">
      <w:pPr>
        <w:pStyle w:val="ListParagraph"/>
        <w:numPr>
          <w:ilvl w:val="0"/>
          <w:numId w:val="7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529"/>
          <w:sz w:val="26"/>
          <w:szCs w:val="26"/>
        </w:rPr>
      </w:pPr>
      <w:r w:rsidRPr="00701271">
        <w:rPr>
          <w:rFonts w:ascii="Times New Roman" w:eastAsia="Times New Roman" w:hAnsi="Times New Roman" w:cs="Times New Roman"/>
          <w:color w:val="212529"/>
          <w:sz w:val="26"/>
          <w:szCs w:val="26"/>
        </w:rPr>
        <w:t>Vẽ biểu đồ biểu diễn dữ liệu trong bảng thống kê trên.</w:t>
      </w:r>
    </w:p>
    <w:p w14:paraId="3668CD68" w14:textId="01DA0697" w:rsidR="00773BBE" w:rsidRPr="00701271" w:rsidRDefault="00773BBE" w:rsidP="00925481">
      <w:pPr>
        <w:pStyle w:val="ListParagraph"/>
        <w:numPr>
          <w:ilvl w:val="0"/>
          <w:numId w:val="7"/>
        </w:numPr>
        <w:shd w:val="clear" w:color="auto" w:fill="FFFFFF"/>
        <w:jc w:val="both"/>
        <w:rPr>
          <w:rFonts w:ascii="Times New Roman" w:eastAsia="Times New Roman" w:hAnsi="Times New Roman" w:cs="Times New Roman"/>
          <w:color w:val="212529"/>
          <w:sz w:val="26"/>
          <w:szCs w:val="26"/>
        </w:rPr>
      </w:pPr>
      <w:r w:rsidRPr="00701271">
        <w:rPr>
          <w:rFonts w:ascii="Times New Roman" w:eastAsia="Times New Roman" w:hAnsi="Times New Roman" w:cs="Times New Roman"/>
          <w:color w:val="212529"/>
          <w:sz w:val="26"/>
          <w:szCs w:val="26"/>
        </w:rPr>
        <w:t>Hỏi thứ 6 cửa hàng bán được nhiều hơn hay ít hơn thứ 2 bao nhiêu cái máy tính?</w:t>
      </w:r>
      <w:r w:rsidRPr="00701271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4307E9DB" w14:textId="243B7D8A" w:rsidR="001574AF" w:rsidRPr="00701271" w:rsidRDefault="00925481" w:rsidP="00701271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</w:pPr>
      <w:r w:rsidRPr="0070127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1552" behindDoc="1" locked="0" layoutInCell="1" allowOverlap="1" wp14:anchorId="6F6BB0C0" wp14:editId="05DA539A">
            <wp:simplePos x="0" y="0"/>
            <wp:positionH relativeFrom="column">
              <wp:posOffset>4723212</wp:posOffset>
            </wp:positionH>
            <wp:positionV relativeFrom="paragraph">
              <wp:posOffset>135118</wp:posOffset>
            </wp:positionV>
            <wp:extent cx="1490980" cy="154813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1548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74AF" w:rsidRPr="00701271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3C7E13" w:rsidRPr="00701271">
        <w:rPr>
          <w:rFonts w:ascii="Times New Roman" w:hAnsi="Times New Roman" w:cs="Times New Roman"/>
          <w:b/>
          <w:sz w:val="26"/>
          <w:szCs w:val="26"/>
        </w:rPr>
        <w:t>7</w:t>
      </w:r>
      <w:r w:rsidR="001574AF" w:rsidRPr="00701271">
        <w:rPr>
          <w:rFonts w:ascii="Times New Roman" w:hAnsi="Times New Roman" w:cs="Times New Roman"/>
          <w:b/>
          <w:sz w:val="26"/>
          <w:szCs w:val="26"/>
        </w:rPr>
        <w:t>.</w:t>
      </w:r>
      <w:r w:rsidR="001574AF" w:rsidRPr="00701271">
        <w:rPr>
          <w:rFonts w:ascii="Times New Roman" w:hAnsi="Times New Roman" w:cs="Times New Roman"/>
          <w:sz w:val="26"/>
          <w:szCs w:val="26"/>
        </w:rPr>
        <w:t xml:space="preserve"> </w:t>
      </w:r>
      <w:r w:rsidR="001574AF" w:rsidRPr="00701271">
        <w:rPr>
          <w:rFonts w:ascii="Times New Roman" w:hAnsi="Times New Roman" w:cs="Times New Roman"/>
          <w:b/>
          <w:bCs/>
          <w:sz w:val="26"/>
          <w:szCs w:val="26"/>
        </w:rPr>
        <w:t xml:space="preserve">(0,5 điểm) </w:t>
      </w:r>
      <w:r w:rsidR="001574AF" w:rsidRPr="0070127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vật thể có hình dạng như hình </w:t>
      </w:r>
      <w:r w:rsidR="001574AF" w:rsidRPr="00701271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bên</w:t>
      </w:r>
      <w:r w:rsidR="001574AF" w:rsidRPr="0070127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ính thể tích của vật </w:t>
      </w:r>
      <w:r w:rsidR="001574AF" w:rsidRPr="00701271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đó.</w:t>
      </w:r>
    </w:p>
    <w:p w14:paraId="21A35E90" w14:textId="79F14406" w:rsidR="001574AF" w:rsidRPr="00701271" w:rsidRDefault="001574AF" w:rsidP="005C43DB">
      <w:pPr>
        <w:spacing w:before="60" w:after="60" w:line="240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</w:p>
    <w:p w14:paraId="136F7249" w14:textId="72B0C738" w:rsidR="001574AF" w:rsidRPr="00701271" w:rsidRDefault="001574AF" w:rsidP="005C43DB">
      <w:pPr>
        <w:spacing w:before="60"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3580284C" w14:textId="01CAE215" w:rsidR="001574AF" w:rsidRPr="00701271" w:rsidRDefault="001574AF" w:rsidP="005C43DB">
      <w:pPr>
        <w:spacing w:before="60" w:after="60" w:line="240" w:lineRule="auto"/>
        <w:ind w:left="720" w:hanging="578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710C1A41" w14:textId="77777777" w:rsidR="00780103" w:rsidRDefault="00780103" w:rsidP="00F8488F">
      <w:pPr>
        <w:spacing w:before="60" w:after="60" w:line="240" w:lineRule="auto"/>
        <w:ind w:left="2694" w:hanging="851"/>
        <w:jc w:val="center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14:paraId="674F57C7" w14:textId="77777777" w:rsidR="00780103" w:rsidRDefault="00780103" w:rsidP="00F8488F">
      <w:pPr>
        <w:spacing w:before="60" w:after="60" w:line="240" w:lineRule="auto"/>
        <w:ind w:left="2694" w:hanging="851"/>
        <w:jc w:val="center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</w:p>
    <w:p w14:paraId="1096B3EB" w14:textId="69E760E8" w:rsidR="001574AF" w:rsidRPr="00701271" w:rsidRDefault="005C43DB" w:rsidP="00F8488F">
      <w:pPr>
        <w:spacing w:before="60" w:after="60" w:line="240" w:lineRule="auto"/>
        <w:ind w:left="2694" w:hanging="851"/>
        <w:jc w:val="center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  <w:r w:rsidRPr="00701271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HẾT</w:t>
      </w:r>
    </w:p>
    <w:p w14:paraId="0080FCB7" w14:textId="5AB1A094" w:rsidR="001574AF" w:rsidRDefault="001574AF" w:rsidP="001574AF">
      <w:pPr>
        <w:spacing w:after="0" w:line="240" w:lineRule="auto"/>
        <w:ind w:left="720" w:hanging="578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6B6A2FD8" w14:textId="77777777" w:rsidR="00701271" w:rsidRPr="00A34D1C" w:rsidRDefault="00701271" w:rsidP="001574AF">
      <w:pPr>
        <w:spacing w:after="0" w:line="240" w:lineRule="auto"/>
        <w:ind w:left="720" w:hanging="578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58894A9" w14:textId="6E484B99" w:rsidR="008E7CDB" w:rsidRPr="00F8488F" w:rsidRDefault="008E7CDB" w:rsidP="00F8488F">
      <w:pPr>
        <w:spacing w:line="312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5D3721">
        <w:rPr>
          <w:rFonts w:ascii="Times New Roman" w:eastAsia="Times New Roman" w:hAnsi="Times New Roman" w:cs="Times New Roman"/>
          <w:b/>
          <w:sz w:val="26"/>
          <w:szCs w:val="26"/>
        </w:rPr>
        <w:t xml:space="preserve">HƯỚNG DẪN CHẤM KIỂM TRA </w:t>
      </w:r>
      <w:r w:rsidR="00401F0C">
        <w:rPr>
          <w:rFonts w:ascii="Times New Roman" w:eastAsia="Times New Roman" w:hAnsi="Times New Roman" w:cs="Times New Roman"/>
          <w:b/>
          <w:sz w:val="26"/>
          <w:szCs w:val="26"/>
        </w:rPr>
        <w:t>CUỐI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D3721">
        <w:rPr>
          <w:rFonts w:ascii="Times New Roman" w:eastAsia="Times New Roman" w:hAnsi="Times New Roman" w:cs="Times New Roman"/>
          <w:b/>
          <w:sz w:val="26"/>
          <w:szCs w:val="26"/>
        </w:rPr>
        <w:t>HỌC KỲ I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– TOÁN </w:t>
      </w:r>
      <w:r w:rsidR="00F8488F">
        <w:rPr>
          <w:rFonts w:ascii="Times New Roman" w:eastAsia="Times New Roman" w:hAnsi="Times New Roman" w:cs="Times New Roman"/>
          <w:b/>
          <w:sz w:val="26"/>
          <w:szCs w:val="26"/>
        </w:rPr>
        <w:t>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0"/>
        <w:gridCol w:w="7656"/>
        <w:gridCol w:w="1034"/>
      </w:tblGrid>
      <w:tr w:rsidR="008E7CDB" w:rsidRPr="00210250" w14:paraId="57249421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63BBDA74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Bài</w:t>
            </w:r>
          </w:p>
        </w:tc>
        <w:tc>
          <w:tcPr>
            <w:tcW w:w="7609" w:type="dxa"/>
            <w:shd w:val="clear" w:color="auto" w:fill="auto"/>
            <w:vAlign w:val="center"/>
          </w:tcPr>
          <w:p w14:paraId="38B883C9" w14:textId="77777777" w:rsidR="008E7CDB" w:rsidRPr="00210250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025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Đáp án</w:t>
            </w:r>
          </w:p>
        </w:tc>
        <w:tc>
          <w:tcPr>
            <w:tcW w:w="1081" w:type="dxa"/>
            <w:shd w:val="clear" w:color="auto" w:fill="auto"/>
            <w:vAlign w:val="center"/>
          </w:tcPr>
          <w:p w14:paraId="19A48239" w14:textId="77777777" w:rsidR="008E7CDB" w:rsidRPr="00210250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21025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Điểm</w:t>
            </w:r>
          </w:p>
        </w:tc>
      </w:tr>
      <w:tr w:rsidR="008E7CDB" w:rsidRPr="00210250" w14:paraId="6E56187D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3153A482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</w:t>
            </w:r>
          </w:p>
        </w:tc>
        <w:tc>
          <w:tcPr>
            <w:tcW w:w="8690" w:type="dxa"/>
            <w:gridSpan w:val="2"/>
            <w:shd w:val="clear" w:color="auto" w:fill="auto"/>
          </w:tcPr>
          <w:p w14:paraId="49A95492" w14:textId="77777777" w:rsidR="001E4A40" w:rsidRPr="00701271" w:rsidRDefault="001E4A40" w:rsidP="001E4A40">
            <w:pPr>
              <w:widowControl w:val="0"/>
              <w:autoSpaceDE w:val="0"/>
              <w:autoSpaceDN w:val="0"/>
              <w:spacing w:after="0" w:line="276" w:lineRule="auto"/>
              <w:ind w:right="90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en-US"/>
              </w:rPr>
              <w:t>Bài 1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: </w:t>
            </w:r>
            <w:r w:rsidRPr="0070127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bidi="en-US"/>
              </w:rPr>
              <w:t>(2</w:t>
            </w:r>
            <w:r w:rsidRPr="0070127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bidi="en-US"/>
              </w:rPr>
              <w:t>,</w:t>
            </w:r>
            <w:r w:rsidRPr="0070127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bidi="en-US"/>
              </w:rPr>
              <w:t>0 điểm)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 Thực hiện phép tính sau: </w:t>
            </w:r>
          </w:p>
          <w:p w14:paraId="1F2F22C8" w14:textId="3469E6AE" w:rsidR="008E7CDB" w:rsidRPr="001E4A40" w:rsidRDefault="001E4A40" w:rsidP="001E4A40">
            <w:pPr>
              <w:widowControl w:val="0"/>
              <w:autoSpaceDE w:val="0"/>
              <w:autoSpaceDN w:val="0"/>
              <w:spacing w:after="0" w:line="276" w:lineRule="auto"/>
              <w:ind w:left="312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a) </w:t>
            </w:r>
            <w:r w:rsidRPr="006747E2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  <w:lang w:bidi="en-US"/>
              </w:rPr>
              <w:object w:dxaOrig="1719" w:dyaOrig="840" w14:anchorId="3EBEDDB1">
                <v:shape id="_x0000_i1032" type="#_x0000_t75" style="width:85.85pt;height:42.9pt" o:ole="">
                  <v:imagedata r:id="rId6" o:title=""/>
                </v:shape>
                <o:OLEObject Type="Embed" ProgID="Equation.DSMT4" ShapeID="_x0000_i1032" DrawAspect="Content" ObjectID="_1733890172" r:id="rId23"/>
              </w:objec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ab/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b) </w:t>
            </w:r>
            <w:r w:rsidRPr="006747E2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object w:dxaOrig="1719" w:dyaOrig="620" w14:anchorId="3B4B9F40">
                <v:shape id="_x0000_i1033" type="#_x0000_t75" alt="" style="width:85.85pt;height:30.9pt" o:ole="">
                  <v:imagedata r:id="rId8" o:title=""/>
                </v:shape>
                <o:OLEObject Type="Embed" ProgID="Equation.DSMT4" ShapeID="_x0000_i1033" DrawAspect="Content" ObjectID="_1733890173" r:id="rId24"/>
              </w:objec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ab/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c) </w:t>
            </w:r>
            <w:r w:rsidRPr="006747E2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bidi="en-US"/>
              </w:rPr>
              <w:object w:dxaOrig="2580" w:dyaOrig="740" w14:anchorId="5F292CD2">
                <v:shape id="_x0000_i1034" type="#_x0000_t75" style="width:129.7pt;height:37.4pt" o:ole="">
                  <v:imagedata r:id="rId10" o:title=""/>
                </v:shape>
                <o:OLEObject Type="Embed" ProgID="Equation.DSMT4" ShapeID="_x0000_i1034" DrawAspect="Content" ObjectID="_1733890174" r:id="rId25"/>
              </w:object>
            </w:r>
          </w:p>
        </w:tc>
      </w:tr>
      <w:tr w:rsidR="008E7CDB" w:rsidRPr="00210250" w14:paraId="1C7E65A0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77F65856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a</w:t>
            </w:r>
          </w:p>
        </w:tc>
        <w:tc>
          <w:tcPr>
            <w:tcW w:w="7609" w:type="dxa"/>
            <w:shd w:val="clear" w:color="auto" w:fill="auto"/>
          </w:tcPr>
          <w:p w14:paraId="5398895D" w14:textId="78DAA41B" w:rsidR="008E7CDB" w:rsidRDefault="001E4A40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a) </w:t>
            </w:r>
            <w:r w:rsidRPr="006747E2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  <w:lang w:bidi="en-US"/>
              </w:rPr>
              <w:object w:dxaOrig="1719" w:dyaOrig="840" w14:anchorId="51E0F1B6">
                <v:shape id="_x0000_i1035" type="#_x0000_t75" style="width:85.85pt;height:42.9pt" o:ole="">
                  <v:imagedata r:id="rId6" o:title=""/>
                </v:shape>
                <o:OLEObject Type="Embed" ProgID="Equation.DSMT4" ShapeID="_x0000_i1035" DrawAspect="Content" ObjectID="_1733890175" r:id="rId26"/>
              </w:object>
            </w:r>
          </w:p>
          <w:p w14:paraId="76D6925F" w14:textId="167CFBFC" w:rsidR="00E40C3F" w:rsidRDefault="00416A3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E40C3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bidi="en-US"/>
              </w:rPr>
              <w:object w:dxaOrig="1420" w:dyaOrig="680" w14:anchorId="1D1A2994">
                <v:shape id="_x0000_i1036" type="#_x0000_t75" style="width:71.55pt;height:33.7pt" o:ole="">
                  <v:imagedata r:id="rId27" o:title=""/>
                </v:shape>
                <o:OLEObject Type="Embed" ProgID="Equation.DSMT4" ShapeID="_x0000_i1036" DrawAspect="Content" ObjectID="_1733890176" r:id="rId28"/>
              </w:object>
            </w:r>
          </w:p>
          <w:p w14:paraId="7D773DB7" w14:textId="77777777" w:rsidR="001E4A40" w:rsidRDefault="00904151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416A3E">
              <w:rPr>
                <w:rFonts w:ascii="Times New Roman" w:eastAsia="Times New Roman" w:hAnsi="Times New Roman" w:cs="Times New Roman"/>
                <w:iCs/>
                <w:position w:val="-26"/>
                <w:sz w:val="26"/>
                <w:szCs w:val="26"/>
              </w:rPr>
              <w:object w:dxaOrig="1719" w:dyaOrig="680" w14:anchorId="5024C9BE">
                <v:shape id="_x0000_i1037" type="#_x0000_t75" style="width:85.85pt;height:33.7pt" o:ole="">
                  <v:imagedata r:id="rId29" o:title=""/>
                </v:shape>
                <o:OLEObject Type="Embed" ProgID="Equation.DSMT4" ShapeID="_x0000_i1037" DrawAspect="Content" ObjectID="_1733890177" r:id="rId30"/>
              </w:object>
            </w:r>
          </w:p>
          <w:p w14:paraId="0BF2EAE4" w14:textId="77777777" w:rsidR="00904151" w:rsidRDefault="00443E65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E10F9D">
              <w:rPr>
                <w:rFonts w:ascii="Times New Roman" w:eastAsia="Times New Roman" w:hAnsi="Times New Roman" w:cs="Times New Roman"/>
                <w:iCs/>
                <w:position w:val="-26"/>
                <w:sz w:val="26"/>
                <w:szCs w:val="26"/>
              </w:rPr>
              <w:object w:dxaOrig="580" w:dyaOrig="680" w14:anchorId="730C81CF">
                <v:shape id="_x0000_i1038" type="#_x0000_t75" style="width:29.1pt;height:33.7pt" o:ole="">
                  <v:imagedata r:id="rId31" o:title=""/>
                </v:shape>
                <o:OLEObject Type="Embed" ProgID="Equation.DSMT4" ShapeID="_x0000_i1038" DrawAspect="Content" ObjectID="_1733890178" r:id="rId32"/>
              </w:object>
            </w:r>
          </w:p>
          <w:p w14:paraId="40A7CEDB" w14:textId="731BC8CA" w:rsidR="00443E65" w:rsidRPr="00DE59BF" w:rsidRDefault="00443E65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1014A284" w14:textId="77777777" w:rsidR="008E7CDB" w:rsidRPr="00443E65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443E6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0,</w:t>
            </w:r>
            <w:r w:rsidR="00443E65" w:rsidRPr="00443E6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25</w:t>
            </w:r>
          </w:p>
          <w:p w14:paraId="440CEA57" w14:textId="77777777" w:rsidR="00443E65" w:rsidRDefault="00443E65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</w:p>
          <w:p w14:paraId="668767ED" w14:textId="1AB8F147" w:rsidR="00443E65" w:rsidRPr="00443E65" w:rsidRDefault="00443E65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443E6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0.25</w:t>
            </w:r>
          </w:p>
          <w:p w14:paraId="6A8C12C5" w14:textId="77777777" w:rsidR="00443E65" w:rsidRDefault="00443E65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</w:p>
          <w:p w14:paraId="00B78BE4" w14:textId="0124598C" w:rsidR="00443E65" w:rsidRPr="00DE59BF" w:rsidRDefault="00443E65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443E6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0.25</w:t>
            </w:r>
          </w:p>
        </w:tc>
      </w:tr>
      <w:tr w:rsidR="008E7CDB" w:rsidRPr="00210250" w14:paraId="5ABD4DC4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380D5CA8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b</w:t>
            </w:r>
          </w:p>
        </w:tc>
        <w:tc>
          <w:tcPr>
            <w:tcW w:w="7609" w:type="dxa"/>
            <w:shd w:val="clear" w:color="auto" w:fill="auto"/>
          </w:tcPr>
          <w:p w14:paraId="07224172" w14:textId="77777777" w:rsidR="008E7CDB" w:rsidRDefault="00443E65" w:rsidP="00F13B1F">
            <w:pPr>
              <w:spacing w:before="60" w:after="6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b) </w:t>
            </w:r>
            <w:r w:rsidRPr="006747E2"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object w:dxaOrig="1719" w:dyaOrig="620" w14:anchorId="692F204E">
                <v:shape id="_x0000_i1039" type="#_x0000_t75" alt="" style="width:85.85pt;height:30.9pt" o:ole="">
                  <v:imagedata r:id="rId8" o:title=""/>
                </v:shape>
                <o:OLEObject Type="Embed" ProgID="Equation.DSMT4" ShapeID="_x0000_i1039" DrawAspect="Content" ObjectID="_1733890179" r:id="rId33"/>
              </w:object>
            </w:r>
          </w:p>
          <w:p w14:paraId="6203B579" w14:textId="77777777" w:rsidR="00443E65" w:rsidRDefault="006C5256" w:rsidP="00F13B1F">
            <w:pPr>
              <w:spacing w:before="60" w:after="6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3A06E8">
              <w:rPr>
                <w:rFonts w:ascii="Times New Roman" w:hAnsi="Times New Roman" w:cs="Times New Roman"/>
                <w:noProof/>
                <w:position w:val="-30"/>
                <w:sz w:val="26"/>
                <w:szCs w:val="26"/>
              </w:rPr>
              <w:object w:dxaOrig="1700" w:dyaOrig="740" w14:anchorId="766FC061">
                <v:shape id="_x0000_i1040" type="#_x0000_t75" style="width:84.9pt;height:36.9pt" o:ole="">
                  <v:imagedata r:id="rId34" o:title=""/>
                </v:shape>
                <o:OLEObject Type="Embed" ProgID="Equation.DSMT4" ShapeID="_x0000_i1040" DrawAspect="Content" ObjectID="_1733890180" r:id="rId35"/>
              </w:object>
            </w:r>
          </w:p>
          <w:p w14:paraId="581E9752" w14:textId="77777777" w:rsidR="006C5256" w:rsidRDefault="006C5256" w:rsidP="00F13B1F">
            <w:pPr>
              <w:spacing w:before="60" w:after="6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C5256">
              <w:rPr>
                <w:rFonts w:ascii="Times New Roman" w:hAnsi="Times New Roman" w:cs="Times New Roman"/>
                <w:noProof/>
                <w:position w:val="-26"/>
                <w:sz w:val="26"/>
                <w:szCs w:val="26"/>
              </w:rPr>
              <w:object w:dxaOrig="760" w:dyaOrig="680" w14:anchorId="2728FE23">
                <v:shape id="_x0000_i1041" type="#_x0000_t75" style="width:38.3pt;height:33.7pt" o:ole="">
                  <v:imagedata r:id="rId36" o:title=""/>
                </v:shape>
                <o:OLEObject Type="Embed" ProgID="Equation.DSMT4" ShapeID="_x0000_i1041" DrawAspect="Content" ObjectID="_1733890181" r:id="rId37"/>
              </w:object>
            </w:r>
          </w:p>
          <w:p w14:paraId="73A85A7A" w14:textId="5827FC01" w:rsidR="006C5256" w:rsidRPr="008933BA" w:rsidRDefault="00615E1F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6C5256">
              <w:rPr>
                <w:rFonts w:ascii="Times New Roman" w:hAnsi="Times New Roman" w:cs="Times New Roman"/>
                <w:noProof/>
                <w:position w:val="-26"/>
                <w:sz w:val="26"/>
                <w:szCs w:val="26"/>
              </w:rPr>
              <w:object w:dxaOrig="440" w:dyaOrig="680" w14:anchorId="42A55FC0">
                <v:shape id="_x0000_i1042" type="#_x0000_t75" style="width:22.15pt;height:33.7pt" o:ole="">
                  <v:imagedata r:id="rId38" o:title=""/>
                </v:shape>
                <o:OLEObject Type="Embed" ProgID="Equation.DSMT4" ShapeID="_x0000_i1042" DrawAspect="Content" ObjectID="_1733890182" r:id="rId39"/>
              </w:object>
            </w:r>
          </w:p>
        </w:tc>
        <w:tc>
          <w:tcPr>
            <w:tcW w:w="1081" w:type="dxa"/>
            <w:shd w:val="clear" w:color="auto" w:fill="auto"/>
            <w:vAlign w:val="center"/>
          </w:tcPr>
          <w:p w14:paraId="04147683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8933B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0,</w:t>
            </w:r>
            <w:r w:rsidR="00615E1F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2</w:t>
            </w:r>
            <w:r w:rsidRPr="008933B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5</w:t>
            </w:r>
          </w:p>
          <w:p w14:paraId="3AB6B50B" w14:textId="77777777" w:rsidR="00615E1F" w:rsidRDefault="00615E1F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  <w:p w14:paraId="4D817D26" w14:textId="1A5E9CEB" w:rsidR="00615E1F" w:rsidRDefault="00615E1F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0.25</w:t>
            </w:r>
          </w:p>
          <w:p w14:paraId="1E4EE431" w14:textId="77777777" w:rsidR="00615E1F" w:rsidRDefault="00615E1F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  <w:p w14:paraId="1CA400BF" w14:textId="0E4C4064" w:rsidR="00615E1F" w:rsidRPr="008933BA" w:rsidRDefault="00615E1F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0.25</w:t>
            </w:r>
          </w:p>
        </w:tc>
      </w:tr>
      <w:tr w:rsidR="00256536" w:rsidRPr="00210250" w14:paraId="24ECB83A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4E9F91AF" w14:textId="2953CE72" w:rsidR="00256536" w:rsidRPr="008933BA" w:rsidRDefault="00256536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1c</w:t>
            </w:r>
          </w:p>
        </w:tc>
        <w:tc>
          <w:tcPr>
            <w:tcW w:w="7609" w:type="dxa"/>
            <w:shd w:val="clear" w:color="auto" w:fill="auto"/>
          </w:tcPr>
          <w:p w14:paraId="3E10F15B" w14:textId="77777777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c) </w:t>
            </w:r>
            <w:r w:rsidRPr="006747E2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bidi="en-US"/>
              </w:rPr>
              <w:object w:dxaOrig="2580" w:dyaOrig="740" w14:anchorId="20EF3552">
                <v:shape id="_x0000_i1043" type="#_x0000_t75" style="width:129.7pt;height:37.4pt" o:ole="">
                  <v:imagedata r:id="rId10" o:title=""/>
                </v:shape>
                <o:OLEObject Type="Embed" ProgID="Equation.DSMT4" ShapeID="_x0000_i1043" DrawAspect="Content" ObjectID="_1733890183" r:id="rId40"/>
              </w:object>
            </w:r>
          </w:p>
          <w:p w14:paraId="15AF1896" w14:textId="77777777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6F2D29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bidi="en-US"/>
              </w:rPr>
              <w:object w:dxaOrig="1380" w:dyaOrig="680" w14:anchorId="6798693B">
                <v:shape id="_x0000_i1044" type="#_x0000_t75" style="width:69.25pt;height:33.7pt" o:ole="">
                  <v:imagedata r:id="rId41" o:title=""/>
                </v:shape>
                <o:OLEObject Type="Embed" ProgID="Equation.DSMT4" ShapeID="_x0000_i1044" DrawAspect="Content" ObjectID="_1733890184" r:id="rId42"/>
              </w:object>
            </w:r>
          </w:p>
          <w:p w14:paraId="71F62EDD" w14:textId="77777777" w:rsidR="00256536" w:rsidRDefault="00256536" w:rsidP="00256536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256536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bidi="en-US"/>
              </w:rPr>
              <w:object w:dxaOrig="760" w:dyaOrig="680" w14:anchorId="794EE058">
                <v:shape id="_x0000_i1045" type="#_x0000_t75" style="width:38.3pt;height:33.7pt" o:ole="">
                  <v:imagedata r:id="rId43" o:title=""/>
                </v:shape>
                <o:OLEObject Type="Embed" ProgID="Equation.DSMT4" ShapeID="_x0000_i1045" DrawAspect="Content" ObjectID="_1733890185" r:id="rId44"/>
              </w:object>
            </w:r>
          </w:p>
          <w:p w14:paraId="58B5D7D4" w14:textId="0C70DA1C" w:rsidR="00256536" w:rsidRDefault="00256536" w:rsidP="00256536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256536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bidi="en-US"/>
              </w:rPr>
              <w:object w:dxaOrig="580" w:dyaOrig="680" w14:anchorId="62019677">
                <v:shape id="_x0000_i1046" type="#_x0000_t75" style="width:29.1pt;height:33.7pt" o:ole="">
                  <v:imagedata r:id="rId45" o:title=""/>
                </v:shape>
                <o:OLEObject Type="Embed" ProgID="Equation.DSMT4" ShapeID="_x0000_i1046" DrawAspect="Content" ObjectID="_1733890186" r:id="rId46"/>
              </w:object>
            </w:r>
          </w:p>
        </w:tc>
        <w:tc>
          <w:tcPr>
            <w:tcW w:w="1081" w:type="dxa"/>
            <w:shd w:val="clear" w:color="auto" w:fill="auto"/>
          </w:tcPr>
          <w:p w14:paraId="2BC7CCD5" w14:textId="77777777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  <w:p w14:paraId="12C62838" w14:textId="77777777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  <w:p w14:paraId="68055833" w14:textId="1D1D9412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0.25</w:t>
            </w:r>
          </w:p>
          <w:p w14:paraId="5997C584" w14:textId="77777777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  <w:p w14:paraId="3B07E372" w14:textId="77777777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  <w:p w14:paraId="6F8359EC" w14:textId="77777777" w:rsidR="00256536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  <w:p w14:paraId="7CD57B6B" w14:textId="38AD6834" w:rsidR="00256536" w:rsidRPr="008933BA" w:rsidRDefault="00256536" w:rsidP="00615E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0.25</w:t>
            </w:r>
          </w:p>
        </w:tc>
      </w:tr>
      <w:tr w:rsidR="008E7CDB" w:rsidRPr="00210250" w14:paraId="1B603DC4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2B5D42C1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8690" w:type="dxa"/>
            <w:gridSpan w:val="2"/>
            <w:shd w:val="clear" w:color="auto" w:fill="auto"/>
          </w:tcPr>
          <w:p w14:paraId="120C683E" w14:textId="77777777" w:rsidR="00D40B08" w:rsidRPr="00701271" w:rsidRDefault="00D40B08" w:rsidP="00D40B08">
            <w:pPr>
              <w:widowControl w:val="0"/>
              <w:autoSpaceDE w:val="0"/>
              <w:autoSpaceDN w:val="0"/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b/>
                <w:sz w:val="26"/>
                <w:szCs w:val="26"/>
                <w:lang w:bidi="en-US"/>
              </w:rPr>
              <w:t>Bài 2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: </w:t>
            </w:r>
            <w:r w:rsidRPr="0070127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bidi="en-US"/>
              </w:rPr>
              <w:t>(2</w:t>
            </w:r>
            <w:r w:rsidRPr="0070127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 w:bidi="en-US"/>
              </w:rPr>
              <w:t>,</w:t>
            </w:r>
            <w:r w:rsidRPr="0070127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bidi="en-US"/>
              </w:rPr>
              <w:t>0 điểm)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 Tìm số tự nhiên x biết: </w:t>
            </w:r>
          </w:p>
          <w:p w14:paraId="0107C6C1" w14:textId="40FF4721" w:rsidR="00D40B08" w:rsidRPr="00701271" w:rsidRDefault="00D40B08" w:rsidP="00D40B08">
            <w:pPr>
              <w:widowControl w:val="0"/>
              <w:autoSpaceDE w:val="0"/>
              <w:autoSpaceDN w:val="0"/>
              <w:spacing w:after="0" w:line="276" w:lineRule="auto"/>
              <w:ind w:left="284" w:right="90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a) </w:t>
            </w:r>
            <w:r w:rsidRPr="00925481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bidi="en-US"/>
              </w:rPr>
              <w:object w:dxaOrig="1120" w:dyaOrig="620" w14:anchorId="7C4A08B2">
                <v:shape id="_x0000_i1047" type="#_x0000_t75" style="width:55.85pt;height:30.9pt" o:ole="">
                  <v:imagedata r:id="rId13" o:title=""/>
                </v:shape>
                <o:OLEObject Type="Embed" ProgID="Equation.DSMT4" ShapeID="_x0000_i1047" DrawAspect="Content" ObjectID="_1733890187" r:id="rId47"/>
              </w:objec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ab/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ab/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b) </w:t>
            </w:r>
            <w:r w:rsidRPr="00701271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bidi="en-US"/>
              </w:rPr>
              <w:object w:dxaOrig="1140" w:dyaOrig="620" w14:anchorId="3F3C982A">
                <v:shape id="_x0000_i1048" type="#_x0000_t75" style="width:65.1pt;height:35.1pt" o:ole="">
                  <v:imagedata r:id="rId15" o:title=""/>
                </v:shape>
                <o:OLEObject Type="Embed" ProgID="Equation.DSMT4" ShapeID="_x0000_i1048" DrawAspect="Content" ObjectID="_1733890188" r:id="rId48"/>
              </w:objec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ab/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ab/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c) </w:t>
            </w:r>
            <w:r w:rsidRPr="00925481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bidi="en-US"/>
              </w:rPr>
              <w:object w:dxaOrig="1060" w:dyaOrig="680" w14:anchorId="12A654B5">
                <v:shape id="_x0000_i1049" type="#_x0000_t75" style="width:52.6pt;height:33.7pt" o:ole="">
                  <v:imagedata r:id="rId17" o:title=""/>
                </v:shape>
                <o:OLEObject Type="Embed" ProgID="Equation.DSMT4" ShapeID="_x0000_i1049" DrawAspect="Content" ObjectID="_1733890189" r:id="rId49"/>
              </w:object>
            </w:r>
          </w:p>
          <w:p w14:paraId="52F1A553" w14:textId="77777777" w:rsidR="008E7CDB" w:rsidRPr="008933BA" w:rsidRDefault="008E7CDB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</w:tr>
      <w:tr w:rsidR="008E7CDB" w:rsidRPr="00210250" w14:paraId="6E30C5B0" w14:textId="77777777" w:rsidTr="00A9078D">
        <w:trPr>
          <w:trHeight w:val="764"/>
        </w:trPr>
        <w:tc>
          <w:tcPr>
            <w:tcW w:w="660" w:type="dxa"/>
            <w:shd w:val="clear" w:color="auto" w:fill="auto"/>
          </w:tcPr>
          <w:p w14:paraId="562E4F29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2a</w:t>
            </w:r>
          </w:p>
        </w:tc>
        <w:tc>
          <w:tcPr>
            <w:tcW w:w="7609" w:type="dxa"/>
            <w:shd w:val="clear" w:color="auto" w:fill="auto"/>
          </w:tcPr>
          <w:p w14:paraId="123E5B1F" w14:textId="77777777" w:rsidR="008E7CDB" w:rsidRDefault="007C3238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a) </w:t>
            </w:r>
            <w:r w:rsidRPr="00925481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bidi="en-US"/>
              </w:rPr>
              <w:object w:dxaOrig="1120" w:dyaOrig="620" w14:anchorId="77E1C4B7">
                <v:shape id="_x0000_i1050" type="#_x0000_t75" style="width:55.85pt;height:30.9pt" o:ole="">
                  <v:imagedata r:id="rId13" o:title=""/>
                </v:shape>
                <o:OLEObject Type="Embed" ProgID="Equation.DSMT4" ShapeID="_x0000_i1050" DrawAspect="Content" ObjectID="_1733890190" r:id="rId50"/>
              </w:objec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ab/>
            </w:r>
          </w:p>
          <w:p w14:paraId="2E157B52" w14:textId="77777777" w:rsidR="007C3238" w:rsidRDefault="007C3238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</w:pPr>
            <w:r w:rsidRPr="007C323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1160" w:dyaOrig="680" w14:anchorId="3CD13506">
                <v:shape id="_x0000_i1051" type="#_x0000_t75" style="width:58.15pt;height:33.7pt" o:ole="">
                  <v:imagedata r:id="rId51" o:title=""/>
                </v:shape>
                <o:OLEObject Type="Embed" ProgID="Equation.DSMT4" ShapeID="_x0000_i1051" DrawAspect="Content" ObjectID="_1733890191" r:id="rId52"/>
              </w:object>
            </w:r>
          </w:p>
          <w:p w14:paraId="0B2347DE" w14:textId="77777777" w:rsidR="007C3238" w:rsidRDefault="007C3238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</w:pPr>
            <w:r w:rsidRPr="007C323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1320" w:dyaOrig="680" w14:anchorId="5915ED20">
                <v:shape id="_x0000_i1052" type="#_x0000_t75" style="width:66pt;height:33.7pt" o:ole="">
                  <v:imagedata r:id="rId53" o:title=""/>
                </v:shape>
                <o:OLEObject Type="Embed" ProgID="Equation.DSMT4" ShapeID="_x0000_i1052" DrawAspect="Content" ObjectID="_1733890192" r:id="rId54"/>
              </w:object>
            </w:r>
          </w:p>
          <w:p w14:paraId="499FB242" w14:textId="1AC16198" w:rsidR="007C3238" w:rsidRPr="008933BA" w:rsidRDefault="007C3238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7C323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780" w:dyaOrig="680" w14:anchorId="372C2688">
                <v:shape id="_x0000_i1053" type="#_x0000_t75" style="width:38.75pt;height:33.7pt" o:ole="">
                  <v:imagedata r:id="rId55" o:title=""/>
                </v:shape>
                <o:OLEObject Type="Embed" ProgID="Equation.DSMT4" ShapeID="_x0000_i1053" DrawAspect="Content" ObjectID="_1733890193" r:id="rId56"/>
              </w:object>
            </w:r>
          </w:p>
        </w:tc>
        <w:tc>
          <w:tcPr>
            <w:tcW w:w="1081" w:type="dxa"/>
            <w:shd w:val="clear" w:color="auto" w:fill="auto"/>
            <w:vAlign w:val="center"/>
          </w:tcPr>
          <w:p w14:paraId="7205C3E9" w14:textId="77777777" w:rsidR="007C3238" w:rsidRDefault="007C3238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5CD43352" w14:textId="77777777" w:rsidR="007C3238" w:rsidRDefault="007C3238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E866A11" w14:textId="6239C1FF" w:rsidR="008E7CDB" w:rsidRPr="00DE59BF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6461ADC0" w14:textId="77777777" w:rsidR="007C3238" w:rsidRDefault="007C3238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BCC7669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0411FD3E" w14:textId="77777777" w:rsidR="007C3238" w:rsidRDefault="007C3238" w:rsidP="007C3238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1918CAF" w14:textId="67CED017" w:rsidR="007C3238" w:rsidRDefault="007C3238" w:rsidP="007C3238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559FCAB8" w14:textId="125396CA" w:rsidR="007C3238" w:rsidRPr="00DE59BF" w:rsidRDefault="007C3238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</w:tr>
      <w:tr w:rsidR="008E7CDB" w:rsidRPr="00210250" w14:paraId="38EF14A6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601CF0C3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b</w:t>
            </w:r>
          </w:p>
        </w:tc>
        <w:tc>
          <w:tcPr>
            <w:tcW w:w="7609" w:type="dxa"/>
            <w:shd w:val="clear" w:color="auto" w:fill="auto"/>
          </w:tcPr>
          <w:p w14:paraId="17273E6B" w14:textId="77777777" w:rsidR="008E7CDB" w:rsidRDefault="007C3238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b) </w:t>
            </w:r>
            <w:r w:rsidRPr="00701271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bidi="en-US"/>
              </w:rPr>
              <w:object w:dxaOrig="1140" w:dyaOrig="620" w14:anchorId="291B2415">
                <v:shape id="_x0000_i1054" type="#_x0000_t75" style="width:65.1pt;height:35.1pt" o:ole="">
                  <v:imagedata r:id="rId15" o:title=""/>
                </v:shape>
                <o:OLEObject Type="Embed" ProgID="Equation.DSMT4" ShapeID="_x0000_i1054" DrawAspect="Content" ObjectID="_1733890194" r:id="rId57"/>
              </w:object>
            </w:r>
          </w:p>
          <w:p w14:paraId="2AC8A756" w14:textId="77777777" w:rsidR="007C3238" w:rsidRDefault="009D296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</w:pPr>
            <w:r w:rsidRPr="007C3238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1240" w:dyaOrig="680" w14:anchorId="52A0CAEE">
                <v:shape id="_x0000_i1055" type="#_x0000_t75" style="width:62.3pt;height:33.7pt" o:ole="">
                  <v:imagedata r:id="rId58" o:title=""/>
                </v:shape>
                <o:OLEObject Type="Embed" ProgID="Equation.DSMT4" ShapeID="_x0000_i1055" DrawAspect="Content" ObjectID="_1733890195" r:id="rId59"/>
              </w:object>
            </w:r>
          </w:p>
          <w:p w14:paraId="5E74D178" w14:textId="77777777" w:rsidR="009D296E" w:rsidRDefault="009D296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</w:pPr>
            <w:r w:rsidRPr="009D296E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960" w:dyaOrig="680" w14:anchorId="22E41835">
                <v:shape id="_x0000_i1056" type="#_x0000_t75" style="width:47.55pt;height:33.7pt" o:ole="">
                  <v:imagedata r:id="rId60" o:title=""/>
                </v:shape>
                <o:OLEObject Type="Embed" ProgID="Equation.DSMT4" ShapeID="_x0000_i1056" DrawAspect="Content" ObjectID="_1733890196" r:id="rId61"/>
              </w:object>
            </w:r>
          </w:p>
          <w:p w14:paraId="7B2EB291" w14:textId="77777777" w:rsidR="009D296E" w:rsidRDefault="009D296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</w:pPr>
            <w:r w:rsidRPr="009D296E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1100" w:dyaOrig="680" w14:anchorId="43C03A02">
                <v:shape id="_x0000_i1057" type="#_x0000_t75" style="width:54.9pt;height:33.7pt" o:ole="">
                  <v:imagedata r:id="rId62" o:title=""/>
                </v:shape>
                <o:OLEObject Type="Embed" ProgID="Equation.DSMT4" ShapeID="_x0000_i1057" DrawAspect="Content" ObjectID="_1733890197" r:id="rId63"/>
              </w:object>
            </w:r>
          </w:p>
          <w:p w14:paraId="514D648C" w14:textId="3228EA5C" w:rsidR="009D296E" w:rsidRPr="00DE59BF" w:rsidRDefault="009D296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D296E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920" w:dyaOrig="680" w14:anchorId="7E74FA68">
                <v:shape id="_x0000_i1058" type="#_x0000_t75" style="width:45.7pt;height:33.7pt" o:ole="">
                  <v:imagedata r:id="rId64" o:title=""/>
                </v:shape>
                <o:OLEObject Type="Embed" ProgID="Equation.DSMT4" ShapeID="_x0000_i1058" DrawAspect="Content" ObjectID="_1733890198" r:id="rId65"/>
              </w:object>
            </w:r>
          </w:p>
        </w:tc>
        <w:tc>
          <w:tcPr>
            <w:tcW w:w="1081" w:type="dxa"/>
            <w:shd w:val="clear" w:color="auto" w:fill="auto"/>
            <w:vAlign w:val="center"/>
          </w:tcPr>
          <w:p w14:paraId="60EBD668" w14:textId="77777777" w:rsidR="009D296E" w:rsidRDefault="009D296E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  <w:p w14:paraId="2117246E" w14:textId="46310078" w:rsidR="008E7CDB" w:rsidRPr="00DE59BF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10CA1BB4" w14:textId="77777777" w:rsidR="009D296E" w:rsidRDefault="009D296E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  <w:p w14:paraId="6467B4B5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676FC6F8" w14:textId="77777777" w:rsidR="009D296E" w:rsidRDefault="009D296E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FDD5413" w14:textId="3D079870" w:rsidR="009D296E" w:rsidRPr="009D296E" w:rsidRDefault="009D296E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</w:tc>
      </w:tr>
      <w:tr w:rsidR="009D296E" w:rsidRPr="00210250" w14:paraId="6271B883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4748271E" w14:textId="502DD60E" w:rsidR="009D296E" w:rsidRPr="008933BA" w:rsidRDefault="009D296E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2c</w:t>
            </w:r>
          </w:p>
        </w:tc>
        <w:tc>
          <w:tcPr>
            <w:tcW w:w="7609" w:type="dxa"/>
            <w:shd w:val="clear" w:color="auto" w:fill="auto"/>
          </w:tcPr>
          <w:p w14:paraId="13A42CD5" w14:textId="77777777" w:rsidR="009D296E" w:rsidRDefault="009D296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  <w:t xml:space="preserve">c) </w:t>
            </w:r>
            <w:r w:rsidRPr="00925481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bidi="en-US"/>
              </w:rPr>
              <w:object w:dxaOrig="1060" w:dyaOrig="680" w14:anchorId="260D19DF">
                <v:shape id="_x0000_i1059" type="#_x0000_t75" style="width:52.6pt;height:33.7pt" o:ole="">
                  <v:imagedata r:id="rId17" o:title=""/>
                </v:shape>
                <o:OLEObject Type="Embed" ProgID="Equation.DSMT4" ShapeID="_x0000_i1059" DrawAspect="Content" ObjectID="_1733890199" r:id="rId66"/>
              </w:object>
            </w:r>
          </w:p>
          <w:p w14:paraId="429E4D79" w14:textId="77777777" w:rsidR="009D296E" w:rsidRDefault="00AE0611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 w:bidi="en-US"/>
              </w:rPr>
            </w:pPr>
            <w:r w:rsidRPr="00AE0611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1040" w:dyaOrig="680" w14:anchorId="727F9F6E">
                <v:shape id="_x0000_i1060" type="#_x0000_t75" style="width:51.7pt;height:33.7pt" o:ole="">
                  <v:imagedata r:id="rId67" o:title=""/>
                </v:shape>
                <o:OLEObject Type="Embed" ProgID="Equation.DSMT4" ShapeID="_x0000_i1060" DrawAspect="Content" ObjectID="_1733890200" r:id="rId68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 hay </w:t>
            </w:r>
            <w:r w:rsidRPr="00AE0611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1219" w:dyaOrig="680" w14:anchorId="5A206AF8">
                <v:shape id="_x0000_i1061" type="#_x0000_t75" style="width:60.9pt;height:33.7pt" o:ole="">
                  <v:imagedata r:id="rId69" o:title=""/>
                </v:shape>
                <o:OLEObject Type="Embed" ProgID="Equation.DSMT4" ShapeID="_x0000_i1061" DrawAspect="Content" ObjectID="_1733890201" r:id="rId70"/>
              </w:object>
            </w:r>
          </w:p>
          <w:p w14:paraId="3611768D" w14:textId="0D32A337" w:rsidR="00AE0611" w:rsidRPr="00AE0611" w:rsidRDefault="00AE0611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AE0611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vi-VN" w:bidi="en-US"/>
              </w:rPr>
              <w:object w:dxaOrig="740" w:dyaOrig="680" w14:anchorId="12FBDA84">
                <v:shape id="_x0000_i1062" type="#_x0000_t75" style="width:36.9pt;height:33.7pt" o:ole="">
                  <v:imagedata r:id="rId71" o:title=""/>
                </v:shape>
                <o:OLEObject Type="Embed" ProgID="Equation.DSMT4" ShapeID="_x0000_i1062" DrawAspect="Content" ObjectID="_1733890202" r:id="rId7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      hay </w:t>
            </w:r>
            <w:r w:rsidRPr="00AE0611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bidi="en-US"/>
              </w:rPr>
              <w:object w:dxaOrig="639" w:dyaOrig="680" w14:anchorId="60A46978">
                <v:shape id="_x0000_i1063" type="#_x0000_t75" style="width:31.4pt;height:33.7pt" o:ole="">
                  <v:imagedata r:id="rId73" o:title=""/>
                </v:shape>
                <o:OLEObject Type="Embed" ProgID="Equation.DSMT4" ShapeID="_x0000_i1063" DrawAspect="Content" ObjectID="_1733890203" r:id="rId74"/>
              </w:object>
            </w:r>
          </w:p>
        </w:tc>
        <w:tc>
          <w:tcPr>
            <w:tcW w:w="1081" w:type="dxa"/>
            <w:shd w:val="clear" w:color="auto" w:fill="auto"/>
            <w:vAlign w:val="center"/>
          </w:tcPr>
          <w:p w14:paraId="7537242A" w14:textId="77777777" w:rsidR="00ED77DA" w:rsidRDefault="00ED77DA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544CF8B" w14:textId="48C2D376" w:rsidR="009D296E" w:rsidRDefault="001D13D3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  <w:p w14:paraId="6710EFD3" w14:textId="77777777" w:rsidR="00ED77DA" w:rsidRDefault="00ED77DA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56FDD218" w14:textId="5F735857" w:rsidR="001D13D3" w:rsidRPr="001D13D3" w:rsidRDefault="001D13D3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</w:tc>
      </w:tr>
      <w:tr w:rsidR="008E7CDB" w:rsidRPr="00210250" w14:paraId="6825C630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46F8038A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3</w:t>
            </w:r>
          </w:p>
        </w:tc>
        <w:tc>
          <w:tcPr>
            <w:tcW w:w="8690" w:type="dxa"/>
            <w:gridSpan w:val="2"/>
            <w:shd w:val="clear" w:color="auto" w:fill="auto"/>
          </w:tcPr>
          <w:p w14:paraId="0EBE4226" w14:textId="2184CDA2" w:rsidR="00B87C50" w:rsidRPr="00701271" w:rsidRDefault="00B87C50" w:rsidP="00B87C5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0127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3. </w:t>
            </w:r>
            <w:r w:rsidRPr="00701271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(1,5 điểm)</w:t>
            </w:r>
          </w:p>
          <w:p w14:paraId="33FC5338" w14:textId="05C22773" w:rsidR="00B87C50" w:rsidRPr="00701271" w:rsidRDefault="00B87C50" w:rsidP="00B87C50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3117578C" wp14:editId="07108E24">
                  <wp:simplePos x="0" y="0"/>
                  <wp:positionH relativeFrom="margin">
                    <wp:posOffset>3590925</wp:posOffset>
                  </wp:positionH>
                  <wp:positionV relativeFrom="paragraph">
                    <wp:posOffset>76200</wp:posOffset>
                  </wp:positionV>
                  <wp:extent cx="1740535" cy="1322070"/>
                  <wp:effectExtent l="0" t="0" r="0" b="0"/>
                  <wp:wrapSquare wrapText="bothSides"/>
                  <wp:docPr id="6" name="Picture 6" descr="Shape, rect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Shape, rectangle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0535" cy="1322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Một hồ bơi dạng hình hộp chữ nhật có kích thước trong lòng hồ là: Chiều dài 1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0</w:t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m, chiều rộng 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6</w:t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m, chiều sâu 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4</w:t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m.</w:t>
            </w:r>
            <w:r w:rsidRPr="00A85041">
              <w:rPr>
                <w:noProof/>
              </w:rPr>
              <w:t xml:space="preserve"> </w:t>
            </w:r>
          </w:p>
          <w:p w14:paraId="721153A6" w14:textId="4086B40D" w:rsidR="00B87C50" w:rsidRPr="00701271" w:rsidRDefault="00B87C50" w:rsidP="00B87C50">
            <w:pPr>
              <w:spacing w:after="0" w:line="240" w:lineRule="auto"/>
              <w:ind w:left="144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ab/>
              <w:t xml:space="preserve">a/ </w:t>
            </w:r>
            <w:r w:rsidRPr="00701271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Tính diện tích cần lát gạch bên trong lòng hồ (mặt đáy và 4 mặt xung quanh).</w:t>
            </w:r>
          </w:p>
          <w:p w14:paraId="1DC2EC03" w14:textId="16A9A8EC" w:rsidR="00B87C50" w:rsidRPr="00701271" w:rsidRDefault="00B87C50" w:rsidP="00B87C5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ab/>
              <w:t xml:space="preserve">b/ </w:t>
            </w:r>
            <w:r w:rsidRPr="00701271">
              <w:rPr>
                <w:rFonts w:ascii="Times New Roman" w:eastAsia="Calibri" w:hAnsi="Times New Roman" w:cs="Times New Roman"/>
                <w:b/>
                <w:color w:val="FF0000"/>
                <w:sz w:val="26"/>
                <w:szCs w:val="26"/>
              </w:rPr>
              <w:t xml:space="preserve"> </w:t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Biết gạch hình vuông dùng để lát hồ bơi có cạnh 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4</w:t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r w:rsidRPr="0070127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m. Hỏi cần mua ít nhất bao nhiêu viên gạch để lát bên trong hồ bơi.</w:t>
            </w:r>
            <w:r>
              <w:rPr>
                <w:noProof/>
              </w:rPr>
              <w:t xml:space="preserve"> </w:t>
            </w:r>
          </w:p>
          <w:p w14:paraId="72A612A2" w14:textId="77777777" w:rsidR="008E7CDB" w:rsidRPr="00DE59BF" w:rsidRDefault="008E7CDB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</w:tc>
      </w:tr>
      <w:tr w:rsidR="008E7CDB" w:rsidRPr="00210250" w14:paraId="47D63403" w14:textId="77777777" w:rsidTr="00A9078D">
        <w:trPr>
          <w:trHeight w:val="416"/>
        </w:trPr>
        <w:tc>
          <w:tcPr>
            <w:tcW w:w="660" w:type="dxa"/>
            <w:shd w:val="clear" w:color="auto" w:fill="auto"/>
          </w:tcPr>
          <w:p w14:paraId="0C310AAA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609" w:type="dxa"/>
            <w:shd w:val="clear" w:color="auto" w:fill="auto"/>
          </w:tcPr>
          <w:p w14:paraId="57336664" w14:textId="32FF9801" w:rsidR="008E7CDB" w:rsidRDefault="00E709DD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) </w:t>
            </w:r>
            <w:r w:rsidR="00B87C50">
              <w:rPr>
                <w:rFonts w:ascii="Times New Roman" w:eastAsia="Times New Roman" w:hAnsi="Times New Roman" w:cs="Times New Roman"/>
                <w:sz w:val="26"/>
                <w:szCs w:val="26"/>
              </w:rPr>
              <w:t>Diện tích cần lát gạch bên trong lòng hồ là:</w:t>
            </w:r>
          </w:p>
          <w:p w14:paraId="05214AC3" w14:textId="77777777" w:rsidR="00B87C50" w:rsidRDefault="00E709DD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709DD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2760" w:dyaOrig="400" w14:anchorId="0B50E0BF">
                <v:shape id="_x0000_i1064" type="#_x0000_t75" style="width:138pt;height:20.3pt" o:ole="">
                  <v:imagedata r:id="rId75" o:title=""/>
                </v:shape>
                <o:OLEObject Type="Embed" ProgID="Equation.DSMT4" ShapeID="_x0000_i1064" DrawAspect="Content" ObjectID="_1733890204" r:id="rId76"/>
              </w:object>
            </w:r>
          </w:p>
          <w:p w14:paraId="1F9A1C5D" w14:textId="75E1EA1C" w:rsidR="00E709DD" w:rsidRDefault="00E709DD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) Diện tích 1 viên gạch là:</w:t>
            </w:r>
          </w:p>
          <w:p w14:paraId="7CD39E7C" w14:textId="77777777" w:rsidR="00E709DD" w:rsidRDefault="00E709DD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709DD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219" w:dyaOrig="340" w14:anchorId="6B9EFE93">
                <v:shape id="_x0000_i1065" type="#_x0000_t75" style="width:60.9pt;height:17.1pt" o:ole="">
                  <v:imagedata r:id="rId77" o:title=""/>
                </v:shape>
                <o:OLEObject Type="Embed" ProgID="Equation.DSMT4" ShapeID="_x0000_i1065" DrawAspect="Content" ObjectID="_1733890205" r:id="rId78"/>
              </w:object>
            </w:r>
            <w:r w:rsidRPr="00E709DD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60" w:dyaOrig="340" w14:anchorId="7A4EEFB4">
                <v:shape id="_x0000_i1066" type="#_x0000_t75" style="width:18pt;height:17.1pt" o:ole="">
                  <v:imagedata r:id="rId79" o:title=""/>
                </v:shape>
                <o:OLEObject Type="Embed" ProgID="Equation.DSMT4" ShapeID="_x0000_i1066" DrawAspect="Content" ObjectID="_1733890206" r:id="rId80"/>
              </w:object>
            </w:r>
          </w:p>
          <w:p w14:paraId="4A992153" w14:textId="14C0D5E7" w:rsidR="00E709DD" w:rsidRDefault="00E709DD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Số viên gạch cần lát là:</w:t>
            </w:r>
          </w:p>
          <w:p w14:paraId="5F1AA741" w14:textId="145CF426" w:rsidR="00E709DD" w:rsidRPr="00117E74" w:rsidRDefault="004A7E04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A7E04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780" w:dyaOrig="279" w14:anchorId="0FEF21AF">
                <v:shape id="_x0000_i1067" type="#_x0000_t75" style="width:89.1pt;height:13.85pt" o:ole="">
                  <v:imagedata r:id="rId81" o:title=""/>
                </v:shape>
                <o:OLEObject Type="Embed" ProgID="Equation.DSMT4" ShapeID="_x0000_i1067" DrawAspect="Content" ObjectID="_1733890207" r:id="rId8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(viên)</w:t>
            </w:r>
          </w:p>
        </w:tc>
        <w:tc>
          <w:tcPr>
            <w:tcW w:w="1081" w:type="dxa"/>
            <w:shd w:val="clear" w:color="auto" w:fill="auto"/>
          </w:tcPr>
          <w:p w14:paraId="1C8F4108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</w:p>
          <w:p w14:paraId="3EBE9045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E59B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  <w:p w14:paraId="563CD14F" w14:textId="77777777" w:rsidR="004A7E04" w:rsidRDefault="004A7E04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8D64257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  <w:p w14:paraId="45F7C96F" w14:textId="77777777" w:rsidR="004A7E04" w:rsidRDefault="004A7E04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FB18208" w14:textId="71E81271" w:rsidR="004A7E04" w:rsidRPr="00251EDC" w:rsidRDefault="004A7E04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lastRenderedPageBreak/>
              <w:t>0.5</w:t>
            </w:r>
          </w:p>
        </w:tc>
      </w:tr>
      <w:tr w:rsidR="008E7CDB" w:rsidRPr="00210250" w14:paraId="1E9343FF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7F963F63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4</w:t>
            </w:r>
          </w:p>
          <w:p w14:paraId="420AB32C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(1,0 đ)</w:t>
            </w:r>
          </w:p>
        </w:tc>
        <w:tc>
          <w:tcPr>
            <w:tcW w:w="8690" w:type="dxa"/>
            <w:gridSpan w:val="2"/>
            <w:shd w:val="clear" w:color="auto" w:fill="auto"/>
          </w:tcPr>
          <w:p w14:paraId="45A8B178" w14:textId="76E186F5" w:rsidR="00B3651A" w:rsidRPr="00701271" w:rsidRDefault="00B3651A" w:rsidP="00B3651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66D8D91F" wp14:editId="1837ED2C">
                  <wp:simplePos x="0" y="0"/>
                  <wp:positionH relativeFrom="column">
                    <wp:posOffset>2696651</wp:posOffset>
                  </wp:positionH>
                  <wp:positionV relativeFrom="paragraph">
                    <wp:posOffset>496</wp:posOffset>
                  </wp:positionV>
                  <wp:extent cx="1894205" cy="1153160"/>
                  <wp:effectExtent l="0" t="0" r="0" b="8890"/>
                  <wp:wrapSquare wrapText="bothSides"/>
                  <wp:docPr id="7" name="Picture 7" descr="Chart, box and whiske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, box and whisker chart&#10;&#10;Description automatically generated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4205" cy="115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01271">
              <w:rPr>
                <w:rFonts w:ascii="Times New Roman" w:hAnsi="Times New Roman" w:cs="Times New Roman"/>
                <w:b/>
                <w:sz w:val="26"/>
                <w:szCs w:val="26"/>
              </w:rPr>
              <w:t>Câu 4.</w:t>
            </w:r>
            <w:r w:rsidRPr="0070127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70127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,5 điểm) </w:t>
            </w:r>
            <w:r w:rsidRPr="00701271">
              <w:rPr>
                <w:rFonts w:ascii="Times New Roman" w:hAnsi="Times New Roman" w:cs="Times New Roman"/>
                <w:sz w:val="26"/>
                <w:szCs w:val="26"/>
              </w:rPr>
              <w:t>Cho hình vẽ sau:</w:t>
            </w:r>
            <w:r w:rsidRPr="00701271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73AD29EC" w14:textId="3C3E0668" w:rsidR="00B3651A" w:rsidRPr="00B3651A" w:rsidRDefault="00B3651A" w:rsidP="00B3651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B3651A">
              <w:rPr>
                <w:rFonts w:ascii="Times New Roman" w:hAnsi="Times New Roman" w:cs="Times New Roman"/>
                <w:sz w:val="26"/>
                <w:szCs w:val="26"/>
              </w:rPr>
              <w:t xml:space="preserve">Chứng minh m // n. </w:t>
            </w:r>
          </w:p>
          <w:p w14:paraId="552E4110" w14:textId="03244F1B" w:rsidR="00B3651A" w:rsidRPr="00B3651A" w:rsidRDefault="00B3651A" w:rsidP="00B3651A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B3651A">
              <w:rPr>
                <w:rFonts w:ascii="Times New Roman" w:hAnsi="Times New Roman" w:cs="Times New Roman"/>
                <w:sz w:val="26"/>
                <w:szCs w:val="26"/>
              </w:rPr>
              <w:t xml:space="preserve">Tính </w:t>
            </w:r>
            <w:r w:rsidRPr="00CB3643">
              <w:rPr>
                <w:noProof/>
              </w:rPr>
              <w:object w:dxaOrig="580" w:dyaOrig="360" w14:anchorId="76B62B51">
                <v:shape id="_x0000_i1068" type="#_x0000_t75" alt="" style="width:29.1pt;height:18pt" o:ole="">
                  <v:imagedata r:id="rId20" o:title=""/>
                </v:shape>
                <o:OLEObject Type="Embed" ProgID="Equation.DSMT4" ShapeID="_x0000_i1068" DrawAspect="Content" ObjectID="_1733890208" r:id="rId83"/>
              </w:objec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Pr="00B3651A">
              <w:rPr>
                <w:rFonts w:ascii="Times New Roman" w:hAnsi="Times New Roman" w:cs="Times New Roman"/>
                <w:sz w:val="26"/>
                <w:szCs w:val="26"/>
              </w:rPr>
              <w:t>?</w:t>
            </w:r>
            <w:r w:rsidRPr="00B3651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14:paraId="0E2AE4AC" w14:textId="13C49053" w:rsidR="008E7CDB" w:rsidRPr="00ED2E35" w:rsidRDefault="008E7CDB" w:rsidP="00F13B1F">
            <w:pPr>
              <w:tabs>
                <w:tab w:val="left" w:pos="567"/>
              </w:tabs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8E7CDB" w:rsidRPr="00210250" w14:paraId="32EFA5D0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12A4593E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4</w:t>
            </w:r>
            <w:r w:rsidRPr="008933BA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a</w:t>
            </w:r>
          </w:p>
        </w:tc>
        <w:tc>
          <w:tcPr>
            <w:tcW w:w="7609" w:type="dxa"/>
            <w:shd w:val="clear" w:color="auto" w:fill="auto"/>
          </w:tcPr>
          <w:p w14:paraId="33250A75" w14:textId="4EA13B13" w:rsidR="008E7CDB" w:rsidRPr="00FC3173" w:rsidRDefault="00B3651A" w:rsidP="00F13B1F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) Vì </w:t>
            </w:r>
            <w:r w:rsidR="00DA3E72" w:rsidRPr="00B3651A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</w:rPr>
              <w:object w:dxaOrig="1040" w:dyaOrig="780" w14:anchorId="425D191F">
                <v:shape id="_x0000_i1069" type="#_x0000_t75" style="width:51.7pt;height:38.75pt" o:ole="">
                  <v:imagedata r:id="rId84" o:title=""/>
                </v:shape>
                <o:OLEObject Type="Embed" ProgID="Equation.DSMT4" ShapeID="_x0000_i1069" DrawAspect="Content" ObjectID="_1733890209" r:id="rId85"/>
              </w:object>
            </w:r>
            <w:r w:rsidR="00DA3E7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ên </w:t>
            </w:r>
            <w:r w:rsidR="00DA3E72" w:rsidRPr="00DA3E7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660" w:dyaOrig="300" w14:anchorId="4EC84AF0">
                <v:shape id="_x0000_i1070" type="#_x0000_t75" style="width:33.25pt;height:15.25pt" o:ole="">
                  <v:imagedata r:id="rId86" o:title=""/>
                </v:shape>
                <o:OLEObject Type="Embed" ProgID="Equation.DSMT4" ShapeID="_x0000_i1070" DrawAspect="Content" ObjectID="_1733890210" r:id="rId87"/>
              </w:object>
            </w:r>
          </w:p>
        </w:tc>
        <w:tc>
          <w:tcPr>
            <w:tcW w:w="1081" w:type="dxa"/>
            <w:shd w:val="clear" w:color="auto" w:fill="auto"/>
          </w:tcPr>
          <w:p w14:paraId="19EA6200" w14:textId="77777777" w:rsidR="00DA3E72" w:rsidRDefault="00DA3E72" w:rsidP="00DA3E72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6E93B0B9" w14:textId="381D2E85" w:rsidR="008E7CDB" w:rsidRPr="00CA438E" w:rsidRDefault="00DA3E72" w:rsidP="00DA3E72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DA3E72">
              <w:rPr>
                <w:rFonts w:ascii="Times New Roman" w:eastAsia="Times New Roman" w:hAnsi="Times New Roman" w:cs="Times New Roman"/>
                <w:bCs/>
                <w:iCs/>
                <w:position w:val="-4"/>
                <w:sz w:val="26"/>
                <w:szCs w:val="26"/>
              </w:rPr>
              <w:object w:dxaOrig="180" w:dyaOrig="279" w14:anchorId="3E197814">
                <v:shape id="_x0000_i1071" type="#_x0000_t75" style="width:8.75pt;height:13.85pt" o:ole="">
                  <v:imagedata r:id="rId88" o:title=""/>
                </v:shape>
                <o:OLEObject Type="Embed" ProgID="Equation.DSMT4" ShapeID="_x0000_i1071" DrawAspect="Content" ObjectID="_1733890211" r:id="rId89"/>
              </w:object>
            </w:r>
            <w:r w:rsidR="008E7CDB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 w:rsidR="009C68A8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7</w:t>
            </w:r>
            <w:r w:rsidR="008E7CDB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</w:tc>
      </w:tr>
      <w:tr w:rsidR="008E7CDB" w:rsidRPr="00210250" w14:paraId="21EACAEA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2EB8F91A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4b</w:t>
            </w:r>
          </w:p>
        </w:tc>
        <w:tc>
          <w:tcPr>
            <w:tcW w:w="7609" w:type="dxa"/>
            <w:shd w:val="clear" w:color="auto" w:fill="auto"/>
          </w:tcPr>
          <w:p w14:paraId="7CC3EA2B" w14:textId="77777777" w:rsidR="008E7CDB" w:rsidRDefault="00DA3E72" w:rsidP="00F13B1F">
            <w:pPr>
              <w:shd w:val="clear" w:color="auto" w:fill="FFFFFF"/>
              <w:spacing w:before="60" w:after="6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b) Tính </w:t>
            </w:r>
            <w:r w:rsidRPr="00CB3643">
              <w:rPr>
                <w:noProof/>
              </w:rPr>
              <w:object w:dxaOrig="580" w:dyaOrig="360" w14:anchorId="61613D34">
                <v:shape id="_x0000_i1072" type="#_x0000_t75" alt="" style="width:29.1pt;height:18pt" o:ole="">
                  <v:imagedata r:id="rId20" o:title=""/>
                </v:shape>
                <o:OLEObject Type="Embed" ProgID="Equation.DSMT4" ShapeID="_x0000_i1072" DrawAspect="Content" ObjectID="_1733890212" r:id="rId90"/>
              </w:objec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?</w:t>
            </w:r>
          </w:p>
          <w:p w14:paraId="2B094714" w14:textId="77777777" w:rsidR="00DA3E72" w:rsidRDefault="00EE1E05" w:rsidP="00F13B1F">
            <w:pPr>
              <w:shd w:val="clear" w:color="auto" w:fill="FFFFFF"/>
              <w:spacing w:before="60" w:after="6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Vì </w:t>
            </w:r>
            <w:r w:rsidRPr="00EE1E05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object w:dxaOrig="660" w:dyaOrig="300" w14:anchorId="2F532441">
                <v:shape id="_x0000_i1073" type="#_x0000_t75" style="width:33.25pt;height:15.25pt" o:ole="">
                  <v:imagedata r:id="rId91" o:title=""/>
                </v:shape>
                <o:OLEObject Type="Embed" ProgID="Equation.DSMT4" ShapeID="_x0000_i1073" DrawAspect="Content" ObjectID="_1733890213" r:id="rId92"/>
              </w:objec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nên</w:t>
            </w:r>
          </w:p>
          <w:p w14:paraId="52F9E7CE" w14:textId="77777777" w:rsidR="00EE1E05" w:rsidRDefault="00EE1E05" w:rsidP="00F13B1F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1E0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480" w:dyaOrig="440" w14:anchorId="723A06D7">
                <v:shape id="_x0000_i1074" type="#_x0000_t75" style="width:73.85pt;height:22.15pt" o:ole="">
                  <v:imagedata r:id="rId93" o:title=""/>
                </v:shape>
                <o:OLEObject Type="Embed" ProgID="Equation.DSMT4" ShapeID="_x0000_i1074" DrawAspect="Content" ObjectID="_1733890214" r:id="rId94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2 góc đồng vị)</w:t>
            </w:r>
          </w:p>
          <w:p w14:paraId="716E9237" w14:textId="66533571" w:rsidR="00EE1E05" w:rsidRDefault="009C68A8" w:rsidP="00F13B1F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1E0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560" w:dyaOrig="440" w14:anchorId="6F0F2166">
                <v:shape id="_x0000_i1075" type="#_x0000_t75" style="width:78.45pt;height:22.15pt" o:ole="">
                  <v:imagedata r:id="rId95" o:title=""/>
                </v:shape>
                <o:OLEObject Type="Embed" ProgID="Equation.DSMT4" ShapeID="_x0000_i1075" DrawAspect="Content" ObjectID="_1733890215" r:id="rId96"/>
              </w:object>
            </w:r>
            <w:r w:rsidR="00EE1E0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 2 góc kề bù)</w:t>
            </w:r>
          </w:p>
          <w:p w14:paraId="21360AA4" w14:textId="59E16CF1" w:rsidR="009C68A8" w:rsidRDefault="009C68A8" w:rsidP="00F13B1F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C68A8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020" w:dyaOrig="440" w14:anchorId="0E8F0B93">
                <v:shape id="_x0000_i1076" type="#_x0000_t75" style="width:51.25pt;height:22.15pt" o:ole="">
                  <v:imagedata r:id="rId97" o:title=""/>
                </v:shape>
                <o:OLEObject Type="Embed" ProgID="Equation.DSMT4" ShapeID="_x0000_i1076" DrawAspect="Content" ObjectID="_1733890216" r:id="rId98"/>
              </w:object>
            </w:r>
          </w:p>
          <w:p w14:paraId="09391A70" w14:textId="742603D9" w:rsidR="00EE1E05" w:rsidRDefault="00EE1E05" w:rsidP="00F13B1F">
            <w:pP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081" w:type="dxa"/>
            <w:shd w:val="clear" w:color="auto" w:fill="auto"/>
            <w:vAlign w:val="center"/>
          </w:tcPr>
          <w:p w14:paraId="34612C16" w14:textId="77777777" w:rsidR="009C68A8" w:rsidRDefault="009C68A8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73F0FF5F" w14:textId="3948AEA8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</w:t>
            </w:r>
            <w:r w:rsidR="009C68A8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.2</w:t>
            </w: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64EEF78B" w14:textId="77777777" w:rsidR="009C68A8" w:rsidRDefault="009C68A8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  <w:p w14:paraId="6EB7F2CE" w14:textId="6A233A5F" w:rsidR="009C68A8" w:rsidRPr="00251EDC" w:rsidRDefault="009C68A8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25</w:t>
            </w:r>
          </w:p>
        </w:tc>
      </w:tr>
      <w:tr w:rsidR="008E7CDB" w:rsidRPr="00210250" w14:paraId="09C4A475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47773312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5</w:t>
            </w:r>
          </w:p>
        </w:tc>
        <w:tc>
          <w:tcPr>
            <w:tcW w:w="8690" w:type="dxa"/>
            <w:gridSpan w:val="2"/>
            <w:shd w:val="clear" w:color="auto" w:fill="auto"/>
          </w:tcPr>
          <w:p w14:paraId="2E518E16" w14:textId="5DF4B3EC" w:rsidR="008E7CDB" w:rsidRPr="00A829D7" w:rsidRDefault="00A829D7" w:rsidP="00A829D7">
            <w:pPr>
              <w:widowControl w:val="0"/>
              <w:autoSpaceDE w:val="0"/>
              <w:autoSpaceDN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</w:pPr>
            <w:r w:rsidRPr="00701271">
              <w:rPr>
                <w:rFonts w:ascii="Times New Roman" w:hAnsi="Times New Roman" w:cs="Times New Roman"/>
                <w:b/>
                <w:sz w:val="26"/>
                <w:szCs w:val="26"/>
              </w:rPr>
              <w:t>Câu 5.</w:t>
            </w:r>
            <w:r w:rsidRPr="0070127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70127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 điểm) 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Mẹ bạn Mai đến cửa hàng Điện máy xanh để mua 1 chiếc Laptop Dell với giá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>30 000 000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 đồng một chiếc. Nhân dịp khai giảng năm học mới cửa hàng giảm giá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>2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0% cho các loại máy Laptop, đặc biệt nếu khách hàng có thẻ thành viên thì sẽ được giảm thêm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>10</w:t>
            </w:r>
            <w:r w:rsidRPr="00701271">
              <w:rPr>
                <w:rFonts w:ascii="Times New Roman" w:eastAsia="Times New Roman" w:hAnsi="Times New Roman" w:cs="Times New Roman"/>
                <w:sz w:val="26"/>
                <w:szCs w:val="26"/>
                <w:lang w:bidi="en-US"/>
              </w:rPr>
              <w:t xml:space="preserve">% trên giá đã giảm. Hỏi mẹ bạn Mai mua chiếc máy Laptop trên hết bao nhiêu tiền ? (Biết mẹ bạn Mai có thẻ thành viên của cửa hàng). </w:t>
            </w:r>
          </w:p>
        </w:tc>
      </w:tr>
      <w:tr w:rsidR="008E7CDB" w:rsidRPr="00210250" w14:paraId="174F7A9D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57E5D466" w14:textId="3FA4E4AB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5</w:t>
            </w:r>
          </w:p>
        </w:tc>
        <w:tc>
          <w:tcPr>
            <w:tcW w:w="7609" w:type="dxa"/>
            <w:shd w:val="clear" w:color="auto" w:fill="auto"/>
          </w:tcPr>
          <w:p w14:paraId="5C35CA6B" w14:textId="59363E8B" w:rsidR="008E7CDB" w:rsidRDefault="00A9078D" w:rsidP="00A829D7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ố tiền mẹ Mai mua chiếc Laptop là:</w:t>
            </w:r>
          </w:p>
          <w:p w14:paraId="0A9DDF78" w14:textId="5BEB9684" w:rsidR="00A9078D" w:rsidRPr="00A9078D" w:rsidRDefault="00A9078D" w:rsidP="00A829D7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9078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5520" w:dyaOrig="360" w14:anchorId="63D74F71">
                <v:shape id="_x0000_i1077" type="#_x0000_t75" style="width:276pt;height:18pt" o:ole="">
                  <v:imagedata r:id="rId99" o:title=""/>
                </v:shape>
                <o:OLEObject Type="Embed" ProgID="Equation.DSMT4" ShapeID="_x0000_i1077" DrawAspect="Content" ObjectID="_1733890217" r:id="rId10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đ)</w:t>
            </w:r>
          </w:p>
        </w:tc>
        <w:tc>
          <w:tcPr>
            <w:tcW w:w="1081" w:type="dxa"/>
            <w:shd w:val="clear" w:color="auto" w:fill="auto"/>
          </w:tcPr>
          <w:p w14:paraId="55E10F88" w14:textId="77777777" w:rsidR="00A9078D" w:rsidRDefault="00A9078D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6B28CD0E" w14:textId="77FA3C1D" w:rsidR="008E7CDB" w:rsidRPr="00A9078D" w:rsidRDefault="00A9078D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1</w:t>
            </w:r>
          </w:p>
        </w:tc>
      </w:tr>
      <w:tr w:rsidR="008E7CDB" w:rsidRPr="00210250" w14:paraId="44A239D9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6CAF8391" w14:textId="77777777" w:rsidR="008E7CDB" w:rsidRPr="008933BA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6</w:t>
            </w:r>
          </w:p>
        </w:tc>
        <w:tc>
          <w:tcPr>
            <w:tcW w:w="8690" w:type="dxa"/>
            <w:gridSpan w:val="2"/>
            <w:shd w:val="clear" w:color="auto" w:fill="auto"/>
          </w:tcPr>
          <w:p w14:paraId="07BA28B5" w14:textId="77777777" w:rsidR="00E82BD7" w:rsidRPr="00701271" w:rsidRDefault="00E82BD7" w:rsidP="00E82BD7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 w:rsidRPr="00701271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  <w:r w:rsidRPr="0070127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70127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70127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5 điểm)</w:t>
            </w:r>
            <w:r w:rsidRPr="0070127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01271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Cho bảng số liệu biểu diễn số máy tính bán được mỗi ngày trong một tuần tại một cửa hàng như sau:</w:t>
            </w:r>
          </w:p>
          <w:tbl>
            <w:tblPr>
              <w:tblStyle w:val="GridTable6Colorful-Accent5"/>
              <w:tblW w:w="8185" w:type="dxa"/>
              <w:tblLook w:val="04A0" w:firstRow="1" w:lastRow="0" w:firstColumn="1" w:lastColumn="0" w:noHBand="0" w:noVBand="1"/>
            </w:tblPr>
            <w:tblGrid>
              <w:gridCol w:w="1542"/>
              <w:gridCol w:w="950"/>
              <w:gridCol w:w="950"/>
              <w:gridCol w:w="950"/>
              <w:gridCol w:w="950"/>
              <w:gridCol w:w="950"/>
              <w:gridCol w:w="950"/>
              <w:gridCol w:w="943"/>
            </w:tblGrid>
            <w:tr w:rsidR="00E82BD7" w14:paraId="55667BA8" w14:textId="77777777" w:rsidTr="00E82BD7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24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542" w:type="dxa"/>
                  <w:vAlign w:val="center"/>
                </w:tcPr>
                <w:p w14:paraId="0BB8595C" w14:textId="77777777" w:rsidR="00E82BD7" w:rsidRPr="00BD2052" w:rsidRDefault="00E82BD7" w:rsidP="00E82BD7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Thứ</w:t>
                  </w:r>
                </w:p>
              </w:tc>
              <w:tc>
                <w:tcPr>
                  <w:tcW w:w="950" w:type="dxa"/>
                  <w:vAlign w:val="center"/>
                </w:tcPr>
                <w:p w14:paraId="3A48DB57" w14:textId="77777777" w:rsidR="00E82BD7" w:rsidRPr="00BD2052" w:rsidRDefault="00E82BD7" w:rsidP="00E82BD7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Thứ 2</w:t>
                  </w:r>
                </w:p>
              </w:tc>
              <w:tc>
                <w:tcPr>
                  <w:tcW w:w="950" w:type="dxa"/>
                  <w:vAlign w:val="center"/>
                </w:tcPr>
                <w:p w14:paraId="181365EF" w14:textId="77777777" w:rsidR="00E82BD7" w:rsidRPr="00BD2052" w:rsidRDefault="00E82BD7" w:rsidP="00E82BD7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Thứ 3</w:t>
                  </w:r>
                </w:p>
              </w:tc>
              <w:tc>
                <w:tcPr>
                  <w:tcW w:w="950" w:type="dxa"/>
                  <w:vAlign w:val="center"/>
                </w:tcPr>
                <w:p w14:paraId="3B3A46AF" w14:textId="77777777" w:rsidR="00E82BD7" w:rsidRPr="00BD2052" w:rsidRDefault="00E82BD7" w:rsidP="00E82BD7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Thứ 4</w:t>
                  </w:r>
                </w:p>
              </w:tc>
              <w:tc>
                <w:tcPr>
                  <w:tcW w:w="950" w:type="dxa"/>
                  <w:vAlign w:val="center"/>
                </w:tcPr>
                <w:p w14:paraId="45B67EA4" w14:textId="77777777" w:rsidR="00E82BD7" w:rsidRPr="00BD2052" w:rsidRDefault="00E82BD7" w:rsidP="00E82BD7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Thứ 5</w:t>
                  </w:r>
                </w:p>
              </w:tc>
              <w:tc>
                <w:tcPr>
                  <w:tcW w:w="950" w:type="dxa"/>
                  <w:vAlign w:val="center"/>
                </w:tcPr>
                <w:p w14:paraId="052535F8" w14:textId="77777777" w:rsidR="00E82BD7" w:rsidRPr="00BD2052" w:rsidRDefault="00E82BD7" w:rsidP="00E82BD7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Thứ 6</w:t>
                  </w:r>
                </w:p>
              </w:tc>
              <w:tc>
                <w:tcPr>
                  <w:tcW w:w="950" w:type="dxa"/>
                  <w:vAlign w:val="center"/>
                </w:tcPr>
                <w:p w14:paraId="7F941D24" w14:textId="77777777" w:rsidR="00E82BD7" w:rsidRPr="00BD2052" w:rsidRDefault="00E82BD7" w:rsidP="00E82BD7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Thứ 7</w:t>
                  </w:r>
                </w:p>
              </w:tc>
              <w:tc>
                <w:tcPr>
                  <w:tcW w:w="943" w:type="dxa"/>
                  <w:vAlign w:val="center"/>
                </w:tcPr>
                <w:p w14:paraId="702EFB2A" w14:textId="77777777" w:rsidR="00E82BD7" w:rsidRPr="00BD2052" w:rsidRDefault="00E82BD7" w:rsidP="00E82BD7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Chủ nhật</w:t>
                  </w:r>
                </w:p>
              </w:tc>
            </w:tr>
            <w:tr w:rsidR="00E82BD7" w14:paraId="4E16B17A" w14:textId="77777777" w:rsidTr="00E82BD7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234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542" w:type="dxa"/>
                  <w:vAlign w:val="center"/>
                </w:tcPr>
                <w:p w14:paraId="57A2D08B" w14:textId="77777777" w:rsidR="00E82BD7" w:rsidRPr="00BD2052" w:rsidRDefault="00E82BD7" w:rsidP="00E82BD7">
                  <w:pPr>
                    <w:ind w:firstLine="299"/>
                    <w:jc w:val="center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Số máy (máy)</w:t>
                  </w:r>
                </w:p>
              </w:tc>
              <w:tc>
                <w:tcPr>
                  <w:tcW w:w="950" w:type="dxa"/>
                  <w:vAlign w:val="center"/>
                </w:tcPr>
                <w:p w14:paraId="1C274FA5" w14:textId="77777777" w:rsidR="00E82BD7" w:rsidRPr="00BD2052" w:rsidRDefault="00E82BD7" w:rsidP="00E82BD7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950" w:type="dxa"/>
                  <w:vAlign w:val="center"/>
                </w:tcPr>
                <w:p w14:paraId="2B273D0B" w14:textId="77777777" w:rsidR="00E82BD7" w:rsidRPr="00BD2052" w:rsidRDefault="00E82BD7" w:rsidP="00E82BD7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5</w:t>
                  </w:r>
                </w:p>
              </w:tc>
              <w:tc>
                <w:tcPr>
                  <w:tcW w:w="950" w:type="dxa"/>
                  <w:vAlign w:val="center"/>
                </w:tcPr>
                <w:p w14:paraId="1B5D8925" w14:textId="77777777" w:rsidR="00E82BD7" w:rsidRPr="00BD2052" w:rsidRDefault="00E82BD7" w:rsidP="00E82BD7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7</w:t>
                  </w:r>
                </w:p>
              </w:tc>
              <w:tc>
                <w:tcPr>
                  <w:tcW w:w="950" w:type="dxa"/>
                  <w:vAlign w:val="center"/>
                </w:tcPr>
                <w:p w14:paraId="6E63021E" w14:textId="77777777" w:rsidR="00E82BD7" w:rsidRPr="00BD2052" w:rsidRDefault="00E82BD7" w:rsidP="00E82BD7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6</w:t>
                  </w:r>
                </w:p>
              </w:tc>
              <w:tc>
                <w:tcPr>
                  <w:tcW w:w="950" w:type="dxa"/>
                  <w:vAlign w:val="center"/>
                </w:tcPr>
                <w:p w14:paraId="67552325" w14:textId="77777777" w:rsidR="00E82BD7" w:rsidRPr="00BD2052" w:rsidRDefault="00E82BD7" w:rsidP="00E82BD7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950" w:type="dxa"/>
                  <w:vAlign w:val="center"/>
                </w:tcPr>
                <w:p w14:paraId="48323229" w14:textId="77777777" w:rsidR="00E82BD7" w:rsidRPr="00BD2052" w:rsidRDefault="00E82BD7" w:rsidP="00E82BD7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943" w:type="dxa"/>
                  <w:vAlign w:val="center"/>
                </w:tcPr>
                <w:p w14:paraId="48BB2211" w14:textId="77777777" w:rsidR="00E82BD7" w:rsidRPr="00BD2052" w:rsidRDefault="00E82BD7" w:rsidP="00E82BD7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Times New Roman" w:hAnsi="Times New Roman" w:cs="Times New Roman"/>
                    </w:rPr>
                  </w:pPr>
                  <w:r w:rsidRPr="00BD2052">
                    <w:rPr>
                      <w:rFonts w:ascii="Times New Roman" w:hAnsi="Times New Roman" w:cs="Times New Roman"/>
                    </w:rPr>
                    <w:t>7</w:t>
                  </w:r>
                </w:p>
              </w:tc>
            </w:tr>
          </w:tbl>
          <w:p w14:paraId="57A38437" w14:textId="77777777" w:rsidR="00E82BD7" w:rsidRPr="00701271" w:rsidRDefault="00E82BD7" w:rsidP="00E82BD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</w:p>
          <w:p w14:paraId="3714053A" w14:textId="06D0FB9E" w:rsidR="00E82BD7" w:rsidRPr="007461E7" w:rsidRDefault="007461E7" w:rsidP="007461E7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 xml:space="preserve">a) </w:t>
            </w:r>
            <w:r w:rsidR="00E82BD7" w:rsidRPr="007461E7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Vẽ biểu đồ biểu diễn dữ liệu trong bảng thống kê trên.</w:t>
            </w:r>
          </w:p>
          <w:p w14:paraId="24574FEF" w14:textId="3D4AD8BE" w:rsidR="008E7CDB" w:rsidRPr="007461E7" w:rsidRDefault="007461E7" w:rsidP="007461E7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 xml:space="preserve">b) </w:t>
            </w:r>
            <w:r w:rsidR="00E82BD7" w:rsidRPr="007461E7">
              <w:rPr>
                <w:rFonts w:ascii="Times New Roman" w:eastAsia="Times New Roman" w:hAnsi="Times New Roman" w:cs="Times New Roman"/>
                <w:color w:val="212529"/>
                <w:sz w:val="26"/>
                <w:szCs w:val="26"/>
              </w:rPr>
              <w:t>Hỏi thứ 6 cửa hàng bán được nhiều hơn hay ít hơn thứ 2 bao nhiêu cái máy tính?</w:t>
            </w:r>
            <w:r w:rsidR="00E82BD7" w:rsidRPr="007461E7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</w:tc>
      </w:tr>
      <w:tr w:rsidR="008E7CDB" w:rsidRPr="00210250" w14:paraId="1C5B8405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1E921240" w14:textId="4A66A051" w:rsidR="008E7CDB" w:rsidRDefault="007461E7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6a</w:t>
            </w:r>
          </w:p>
        </w:tc>
        <w:tc>
          <w:tcPr>
            <w:tcW w:w="7609" w:type="dxa"/>
            <w:shd w:val="clear" w:color="auto" w:fill="auto"/>
          </w:tcPr>
          <w:p w14:paraId="2FAE1224" w14:textId="69BA93F0" w:rsidR="008E7CDB" w:rsidRPr="007461E7" w:rsidRDefault="007461E7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a) Biểu đồ biểu diễn dữ liệu</w:t>
            </w:r>
          </w:p>
          <w:p w14:paraId="16800A1C" w14:textId="6BD0AC9D" w:rsidR="007461E7" w:rsidRPr="002E6A7E" w:rsidRDefault="007461E7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F7B063C" wp14:editId="495A82A3">
                  <wp:extent cx="4722394" cy="2849720"/>
                  <wp:effectExtent l="0" t="0" r="2540" b="825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8426" cy="2889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1" w:type="dxa"/>
            <w:shd w:val="clear" w:color="auto" w:fill="auto"/>
          </w:tcPr>
          <w:p w14:paraId="66BCAA8F" w14:textId="77777777" w:rsidR="007461E7" w:rsidRDefault="007461E7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5AE86CB8" w14:textId="77777777" w:rsidR="007461E7" w:rsidRDefault="007461E7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66285F09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717E4C5F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E20ABE2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32C8E94A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736BA50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71F1376B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569299DC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6A70D30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4BC68956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DD1B910" w14:textId="77777777" w:rsidR="002645F0" w:rsidRDefault="002645F0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4910961C" w14:textId="1A8F7D97" w:rsidR="008E7CDB" w:rsidRPr="007461E7" w:rsidRDefault="007461E7" w:rsidP="007461E7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1</w:t>
            </w:r>
          </w:p>
        </w:tc>
      </w:tr>
      <w:tr w:rsidR="007461E7" w:rsidRPr="00210250" w14:paraId="73722713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3C87BFB3" w14:textId="38300295" w:rsidR="007461E7" w:rsidRDefault="007461E7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lastRenderedPageBreak/>
              <w:t>6b</w:t>
            </w:r>
          </w:p>
        </w:tc>
        <w:tc>
          <w:tcPr>
            <w:tcW w:w="7609" w:type="dxa"/>
            <w:shd w:val="clear" w:color="auto" w:fill="auto"/>
          </w:tcPr>
          <w:p w14:paraId="3ED1FD6F" w14:textId="5EB5AB29" w:rsidR="007461E7" w:rsidRPr="007461E7" w:rsidRDefault="007461E7" w:rsidP="00F13B1F">
            <w:pPr>
              <w:spacing w:before="60" w:after="6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7461E7">
              <w:rPr>
                <w:rFonts w:ascii="Times New Roman" w:hAnsi="Times New Roman" w:cs="Times New Roman"/>
                <w:noProof/>
                <w:sz w:val="26"/>
                <w:szCs w:val="26"/>
              </w:rPr>
              <w:t>Thứ 6 của hàng bán được nhiều hơn thứ 2 1 chiếc</w:t>
            </w:r>
          </w:p>
        </w:tc>
        <w:tc>
          <w:tcPr>
            <w:tcW w:w="1081" w:type="dxa"/>
            <w:shd w:val="clear" w:color="auto" w:fill="auto"/>
          </w:tcPr>
          <w:p w14:paraId="18F46923" w14:textId="5E04408B" w:rsidR="007461E7" w:rsidRDefault="007461E7" w:rsidP="00A42B5A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.5</w:t>
            </w:r>
          </w:p>
        </w:tc>
      </w:tr>
      <w:tr w:rsidR="008E7CDB" w:rsidRPr="00210250" w14:paraId="7B443A2B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7DE4711B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>7</w:t>
            </w:r>
          </w:p>
        </w:tc>
        <w:tc>
          <w:tcPr>
            <w:tcW w:w="8690" w:type="dxa"/>
            <w:gridSpan w:val="2"/>
            <w:shd w:val="clear" w:color="auto" w:fill="auto"/>
          </w:tcPr>
          <w:p w14:paraId="083A24E1" w14:textId="77777777" w:rsidR="00DB2B65" w:rsidRPr="00701271" w:rsidRDefault="00DB2B65" w:rsidP="00DB2B6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  <w:lang w:val="vi-VN"/>
              </w:rPr>
            </w:pPr>
            <w:r w:rsidRPr="00701271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9744" behindDoc="1" locked="0" layoutInCell="1" allowOverlap="1" wp14:anchorId="0FF0FE39" wp14:editId="3C4607BB">
                  <wp:simplePos x="0" y="0"/>
                  <wp:positionH relativeFrom="column">
                    <wp:posOffset>3588452</wp:posOffset>
                  </wp:positionH>
                  <wp:positionV relativeFrom="paragraph">
                    <wp:posOffset>56415</wp:posOffset>
                  </wp:positionV>
                  <wp:extent cx="1490980" cy="1548130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980" cy="1548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0127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Câu </w:t>
            </w:r>
            <w:r w:rsidRPr="00701271">
              <w:rPr>
                <w:rFonts w:ascii="Times New Roman" w:hAnsi="Times New Roman" w:cs="Times New Roman"/>
                <w:b/>
                <w:sz w:val="26"/>
                <w:szCs w:val="26"/>
              </w:rPr>
              <w:t>7.</w:t>
            </w:r>
            <w:r w:rsidRPr="0070127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0127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(0,5 điểm) </w:t>
            </w:r>
            <w:r w:rsidRPr="0070127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Một vật thể có hình dạng như hình </w:t>
            </w:r>
            <w:r w:rsidRPr="0070127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bên</w:t>
            </w:r>
            <w:r w:rsidRPr="0070127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Tính thể tích của vật </w:t>
            </w:r>
            <w:r w:rsidRPr="0070127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ó.</w:t>
            </w:r>
          </w:p>
          <w:p w14:paraId="39A572DA" w14:textId="77777777" w:rsidR="00DB2B65" w:rsidRPr="00701271" w:rsidRDefault="00DB2B65" w:rsidP="00DB2B65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</w:p>
          <w:p w14:paraId="1B33E7FE" w14:textId="77777777" w:rsidR="00DB2B65" w:rsidRPr="00701271" w:rsidRDefault="00DB2B65" w:rsidP="00DB2B65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57CA19" w14:textId="77777777" w:rsidR="00DB2B65" w:rsidRPr="00701271" w:rsidRDefault="00DB2B65" w:rsidP="00DB2B65">
            <w:pPr>
              <w:spacing w:before="60" w:after="60" w:line="240" w:lineRule="auto"/>
              <w:ind w:left="720" w:hanging="578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</w:p>
          <w:p w14:paraId="36D06F29" w14:textId="77777777" w:rsidR="008E7CDB" w:rsidRPr="00E95E07" w:rsidRDefault="008E7CDB" w:rsidP="00F13B1F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  <w:p w14:paraId="75453662" w14:textId="77777777" w:rsidR="008E7CDB" w:rsidRPr="00DE59BF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</w:tr>
      <w:tr w:rsidR="008E7CDB" w:rsidRPr="00210250" w14:paraId="2089530B" w14:textId="77777777" w:rsidTr="00A9078D">
        <w:trPr>
          <w:trHeight w:val="432"/>
        </w:trPr>
        <w:tc>
          <w:tcPr>
            <w:tcW w:w="660" w:type="dxa"/>
            <w:shd w:val="clear" w:color="auto" w:fill="auto"/>
          </w:tcPr>
          <w:p w14:paraId="03788B78" w14:textId="77777777" w:rsidR="008E7CDB" w:rsidRDefault="008E7CDB" w:rsidP="00F13B1F">
            <w:pPr>
              <w:spacing w:before="60" w:after="6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609" w:type="dxa"/>
            <w:shd w:val="clear" w:color="auto" w:fill="auto"/>
          </w:tcPr>
          <w:p w14:paraId="06B1FE33" w14:textId="77777777" w:rsidR="008E7CDB" w:rsidRPr="00EB09C9" w:rsidRDefault="00DB2B65" w:rsidP="00F13B1F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B09C9">
              <w:rPr>
                <w:rFonts w:ascii="Times New Roman" w:eastAsia="Times New Roman" w:hAnsi="Times New Roman" w:cs="Times New Roman"/>
                <w:sz w:val="26"/>
                <w:szCs w:val="26"/>
              </w:rPr>
              <w:t>Thể tích khối hộp chữ nhật là:</w:t>
            </w:r>
          </w:p>
          <w:p w14:paraId="26A4B22E" w14:textId="77777777" w:rsidR="00DB2B65" w:rsidRPr="00EB09C9" w:rsidRDefault="00DB2B65" w:rsidP="00F13B1F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vi-VN"/>
              </w:rPr>
            </w:pPr>
            <w:r w:rsidRPr="00EB09C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vertAlign w:val="superscript"/>
                <w:lang w:val="vi-VN"/>
              </w:rPr>
              <w:object w:dxaOrig="1359" w:dyaOrig="279" w14:anchorId="4A427615">
                <v:shape id="_x0000_i1078" type="#_x0000_t75" style="width:67.85pt;height:13.85pt" o:ole="">
                  <v:imagedata r:id="rId102" o:title=""/>
                </v:shape>
                <o:OLEObject Type="Embed" ProgID="Equation.DSMT4" ShapeID="_x0000_i1078" DrawAspect="Content" ObjectID="_1733890218" r:id="rId103"/>
              </w:object>
            </w:r>
            <w:r w:rsidRPr="00EB09C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vertAlign w:val="superscript"/>
                <w:lang w:val="vi-VN"/>
              </w:rPr>
              <w:object w:dxaOrig="460" w:dyaOrig="340" w14:anchorId="0335E7B9">
                <v:shape id="_x0000_i1079" type="#_x0000_t75" style="width:22.6pt;height:17.1pt" o:ole="">
                  <v:imagedata r:id="rId104" o:title=""/>
                </v:shape>
                <o:OLEObject Type="Embed" ProgID="Equation.DSMT4" ShapeID="_x0000_i1079" DrawAspect="Content" ObjectID="_1733890219" r:id="rId105"/>
              </w:object>
            </w:r>
          </w:p>
          <w:p w14:paraId="2371D334" w14:textId="77777777" w:rsidR="00DB2B65" w:rsidRPr="00EB09C9" w:rsidRDefault="00DB2B65" w:rsidP="00F13B1F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B09C9">
              <w:rPr>
                <w:rFonts w:ascii="Times New Roman" w:eastAsia="Times New Roman" w:hAnsi="Times New Roman" w:cs="Times New Roman"/>
                <w:sz w:val="26"/>
                <w:szCs w:val="26"/>
              </w:rPr>
              <w:t>Thể tích khối lăng trụ tam giác là:</w:t>
            </w:r>
          </w:p>
          <w:p w14:paraId="21DA4B66" w14:textId="4D092967" w:rsidR="00DB2B65" w:rsidRPr="00EB09C9" w:rsidRDefault="00FD6F86" w:rsidP="00F13B1F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B09C9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</w:rPr>
              <w:object w:dxaOrig="1800" w:dyaOrig="680" w14:anchorId="78BAFFD2">
                <v:shape id="_x0000_i1080" type="#_x0000_t75" style="width:90pt;height:33.7pt" o:ole="">
                  <v:imagedata r:id="rId106" o:title=""/>
                </v:shape>
                <o:OLEObject Type="Embed" ProgID="Equation.DSMT4" ShapeID="_x0000_i1080" DrawAspect="Content" ObjectID="_1733890220" r:id="rId107"/>
              </w:object>
            </w:r>
          </w:p>
          <w:p w14:paraId="53BC2BFB" w14:textId="77777777" w:rsidR="00C27A1E" w:rsidRPr="00EB09C9" w:rsidRDefault="00C27A1E" w:rsidP="00F13B1F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B09C9">
              <w:rPr>
                <w:rFonts w:ascii="Times New Roman" w:eastAsia="Times New Roman" w:hAnsi="Times New Roman" w:cs="Times New Roman"/>
                <w:sz w:val="26"/>
                <w:szCs w:val="26"/>
              </w:rPr>
              <w:t>Thể tích vật là:</w:t>
            </w:r>
          </w:p>
          <w:p w14:paraId="7244E542" w14:textId="4F697DE0" w:rsidR="00C27A1E" w:rsidRPr="00DB2B65" w:rsidRDefault="00767F65" w:rsidP="00F13B1F">
            <w:pPr>
              <w:pStyle w:val="ListParagraph"/>
              <w:tabs>
                <w:tab w:val="left" w:pos="993"/>
              </w:tabs>
              <w:spacing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B09C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2120" w:dyaOrig="400" w14:anchorId="50E9CE08">
                <v:shape id="_x0000_i1081" type="#_x0000_t75" style="width:106.15pt;height:20.3pt" o:ole="">
                  <v:imagedata r:id="rId108" o:title=""/>
                </v:shape>
                <o:OLEObject Type="Embed" ProgID="Equation.DSMT4" ShapeID="_x0000_i1081" DrawAspect="Content" ObjectID="_1733890221" r:id="rId109"/>
              </w:object>
            </w:r>
          </w:p>
        </w:tc>
        <w:tc>
          <w:tcPr>
            <w:tcW w:w="1081" w:type="dxa"/>
            <w:shd w:val="clear" w:color="auto" w:fill="auto"/>
          </w:tcPr>
          <w:p w14:paraId="4F66BE13" w14:textId="77777777" w:rsidR="00C27A1E" w:rsidRDefault="00C27A1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3922F838" w14:textId="77777777" w:rsidR="00C27A1E" w:rsidRDefault="00C27A1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581C054B" w14:textId="3396BED0" w:rsidR="008E7CDB" w:rsidRDefault="008E7CDB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5032A7BC" w14:textId="77777777" w:rsidR="00C27A1E" w:rsidRDefault="00C27A1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070FB054" w14:textId="77777777" w:rsidR="00C27A1E" w:rsidRDefault="00C27A1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545ADC4" w14:textId="77777777" w:rsidR="00C27A1E" w:rsidRDefault="00C27A1E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4603F2E0" w14:textId="7FEC3F4F" w:rsidR="008E7CDB" w:rsidRPr="00DE59BF" w:rsidRDefault="008E7CDB" w:rsidP="00F13B1F">
            <w:pPr>
              <w:spacing w:before="60" w:after="60" w:line="276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</w:tc>
      </w:tr>
    </w:tbl>
    <w:p w14:paraId="549500B9" w14:textId="77777777" w:rsidR="00484316" w:rsidRDefault="00484316"/>
    <w:sectPr w:rsidR="00484316" w:rsidSect="00701271">
      <w:pgSz w:w="12240" w:h="15840"/>
      <w:pgMar w:top="567" w:right="1440" w:bottom="28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2C0C7F"/>
    <w:multiLevelType w:val="hybridMultilevel"/>
    <w:tmpl w:val="96DE411E"/>
    <w:lvl w:ilvl="0" w:tplc="FFFFFFFF">
      <w:start w:val="1"/>
      <w:numFmt w:val="decimal"/>
      <w:lvlText w:val="Câu %1."/>
      <w:lvlJc w:val="left"/>
      <w:pPr>
        <w:ind w:left="720" w:hanging="360"/>
      </w:pPr>
      <w:rPr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75A7C"/>
    <w:multiLevelType w:val="hybridMultilevel"/>
    <w:tmpl w:val="6B5E853E"/>
    <w:lvl w:ilvl="0" w:tplc="88F80D4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8ACEEE6">
      <w:start w:val="1"/>
      <w:numFmt w:val="lowerLetter"/>
      <w:lvlText w:val="%2)"/>
      <w:lvlJc w:val="left"/>
      <w:pPr>
        <w:ind w:left="1440" w:hanging="360"/>
      </w:pPr>
      <w:rPr>
        <w:b w:val="0"/>
        <w:bCs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5F65F1"/>
    <w:multiLevelType w:val="multilevel"/>
    <w:tmpl w:val="425F65F1"/>
    <w:lvl w:ilvl="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005835"/>
    <w:multiLevelType w:val="hybridMultilevel"/>
    <w:tmpl w:val="6358B14A"/>
    <w:lvl w:ilvl="0" w:tplc="FE5A7F1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197605"/>
    <w:multiLevelType w:val="hybridMultilevel"/>
    <w:tmpl w:val="96DE411E"/>
    <w:lvl w:ilvl="0" w:tplc="FFFFFFFF">
      <w:start w:val="1"/>
      <w:numFmt w:val="decimal"/>
      <w:lvlText w:val="Câu %1."/>
      <w:lvlJc w:val="left"/>
      <w:pPr>
        <w:ind w:left="720" w:hanging="360"/>
      </w:pPr>
      <w:rPr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6D5899"/>
    <w:multiLevelType w:val="hybridMultilevel"/>
    <w:tmpl w:val="6D8AAB56"/>
    <w:lvl w:ilvl="0" w:tplc="74BA91E0">
      <w:start w:val="1"/>
      <w:numFmt w:val="lowerLetter"/>
      <w:lvlText w:val="%1)"/>
      <w:lvlJc w:val="left"/>
      <w:pPr>
        <w:ind w:left="1077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BF534D7"/>
    <w:multiLevelType w:val="hybridMultilevel"/>
    <w:tmpl w:val="F856A9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126382254">
    <w:abstractNumId w:val="2"/>
  </w:num>
  <w:num w:numId="2" w16cid:durableId="2086339315">
    <w:abstractNumId w:val="0"/>
  </w:num>
  <w:num w:numId="3" w16cid:durableId="270668353">
    <w:abstractNumId w:val="4"/>
  </w:num>
  <w:num w:numId="4" w16cid:durableId="391125634">
    <w:abstractNumId w:val="3"/>
  </w:num>
  <w:num w:numId="5" w16cid:durableId="1579558216">
    <w:abstractNumId w:val="1"/>
  </w:num>
  <w:num w:numId="6" w16cid:durableId="211393237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59390163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7C05"/>
    <w:rsid w:val="00004F64"/>
    <w:rsid w:val="00017E84"/>
    <w:rsid w:val="00031CAC"/>
    <w:rsid w:val="000D11DA"/>
    <w:rsid w:val="00114B5B"/>
    <w:rsid w:val="0013429B"/>
    <w:rsid w:val="001574AF"/>
    <w:rsid w:val="001902D2"/>
    <w:rsid w:val="001C32AA"/>
    <w:rsid w:val="001D13D3"/>
    <w:rsid w:val="001E4A40"/>
    <w:rsid w:val="00211B8E"/>
    <w:rsid w:val="002126D0"/>
    <w:rsid w:val="00232960"/>
    <w:rsid w:val="00246107"/>
    <w:rsid w:val="00256536"/>
    <w:rsid w:val="002645F0"/>
    <w:rsid w:val="00292C8C"/>
    <w:rsid w:val="002A0A97"/>
    <w:rsid w:val="002B5437"/>
    <w:rsid w:val="002E22D2"/>
    <w:rsid w:val="002E4989"/>
    <w:rsid w:val="00361F54"/>
    <w:rsid w:val="003700C3"/>
    <w:rsid w:val="003961A7"/>
    <w:rsid w:val="003A06E8"/>
    <w:rsid w:val="003C7E13"/>
    <w:rsid w:val="003E16BE"/>
    <w:rsid w:val="00401F0C"/>
    <w:rsid w:val="00416A3E"/>
    <w:rsid w:val="00426F01"/>
    <w:rsid w:val="00443E65"/>
    <w:rsid w:val="00444D7D"/>
    <w:rsid w:val="00457C6E"/>
    <w:rsid w:val="00484316"/>
    <w:rsid w:val="004A7E04"/>
    <w:rsid w:val="00596F00"/>
    <w:rsid w:val="005B7D62"/>
    <w:rsid w:val="005C43DB"/>
    <w:rsid w:val="005F2C98"/>
    <w:rsid w:val="00613734"/>
    <w:rsid w:val="00615E1F"/>
    <w:rsid w:val="00644935"/>
    <w:rsid w:val="006552B9"/>
    <w:rsid w:val="006747E2"/>
    <w:rsid w:val="006779C9"/>
    <w:rsid w:val="00681A11"/>
    <w:rsid w:val="006A3339"/>
    <w:rsid w:val="006B7DD3"/>
    <w:rsid w:val="006C5256"/>
    <w:rsid w:val="006E4F9E"/>
    <w:rsid w:val="006F2D29"/>
    <w:rsid w:val="00701271"/>
    <w:rsid w:val="007022CD"/>
    <w:rsid w:val="00705D6B"/>
    <w:rsid w:val="00714706"/>
    <w:rsid w:val="00716327"/>
    <w:rsid w:val="00724D66"/>
    <w:rsid w:val="007461E7"/>
    <w:rsid w:val="00767F65"/>
    <w:rsid w:val="00773BBE"/>
    <w:rsid w:val="00780103"/>
    <w:rsid w:val="00781051"/>
    <w:rsid w:val="007B39E5"/>
    <w:rsid w:val="007C3238"/>
    <w:rsid w:val="007D2147"/>
    <w:rsid w:val="00804008"/>
    <w:rsid w:val="00813004"/>
    <w:rsid w:val="0084038A"/>
    <w:rsid w:val="00853649"/>
    <w:rsid w:val="008E7CDB"/>
    <w:rsid w:val="00903C17"/>
    <w:rsid w:val="00904151"/>
    <w:rsid w:val="00925481"/>
    <w:rsid w:val="00933464"/>
    <w:rsid w:val="00951CE5"/>
    <w:rsid w:val="00980EB6"/>
    <w:rsid w:val="009B7E2B"/>
    <w:rsid w:val="009C68A8"/>
    <w:rsid w:val="009D296E"/>
    <w:rsid w:val="009F1C06"/>
    <w:rsid w:val="00A05D1D"/>
    <w:rsid w:val="00A23406"/>
    <w:rsid w:val="00A42B5A"/>
    <w:rsid w:val="00A77FC1"/>
    <w:rsid w:val="00A829D7"/>
    <w:rsid w:val="00A85041"/>
    <w:rsid w:val="00A9078D"/>
    <w:rsid w:val="00AE0611"/>
    <w:rsid w:val="00B23937"/>
    <w:rsid w:val="00B3441A"/>
    <w:rsid w:val="00B3651A"/>
    <w:rsid w:val="00B67C05"/>
    <w:rsid w:val="00B87C50"/>
    <w:rsid w:val="00BA366D"/>
    <w:rsid w:val="00BD2052"/>
    <w:rsid w:val="00BE47C9"/>
    <w:rsid w:val="00C1319C"/>
    <w:rsid w:val="00C27A1E"/>
    <w:rsid w:val="00C30BFA"/>
    <w:rsid w:val="00C368D9"/>
    <w:rsid w:val="00C5347D"/>
    <w:rsid w:val="00C55418"/>
    <w:rsid w:val="00C85A4A"/>
    <w:rsid w:val="00C909B7"/>
    <w:rsid w:val="00C90FA1"/>
    <w:rsid w:val="00C94889"/>
    <w:rsid w:val="00CB3643"/>
    <w:rsid w:val="00CB6D66"/>
    <w:rsid w:val="00CD66F3"/>
    <w:rsid w:val="00CD7D71"/>
    <w:rsid w:val="00D05EB5"/>
    <w:rsid w:val="00D06301"/>
    <w:rsid w:val="00D40B08"/>
    <w:rsid w:val="00DA3E72"/>
    <w:rsid w:val="00DB2B65"/>
    <w:rsid w:val="00E001B7"/>
    <w:rsid w:val="00E10F9D"/>
    <w:rsid w:val="00E36240"/>
    <w:rsid w:val="00E40C3F"/>
    <w:rsid w:val="00E67425"/>
    <w:rsid w:val="00E709DD"/>
    <w:rsid w:val="00E736CA"/>
    <w:rsid w:val="00E8007A"/>
    <w:rsid w:val="00E82BD7"/>
    <w:rsid w:val="00E83D15"/>
    <w:rsid w:val="00EB09C9"/>
    <w:rsid w:val="00EB1C5F"/>
    <w:rsid w:val="00ED77DA"/>
    <w:rsid w:val="00EE1E05"/>
    <w:rsid w:val="00EE2BBD"/>
    <w:rsid w:val="00F03358"/>
    <w:rsid w:val="00F45DA1"/>
    <w:rsid w:val="00F8488F"/>
    <w:rsid w:val="00F9697F"/>
    <w:rsid w:val="00FA5CA4"/>
    <w:rsid w:val="00FC54C4"/>
    <w:rsid w:val="00FD6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CD6FB2"/>
  <w15:chartTrackingRefBased/>
  <w15:docId w15:val="{3C77159F-76C8-4E78-B6A9-B34483DE0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67C05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B67C05"/>
    <w:rPr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B67C0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qFormat/>
    <w:rsid w:val="00B67C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3E16B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6Colorful-Accent5">
    <w:name w:val="Grid Table 6 Colorful Accent 5"/>
    <w:basedOn w:val="TableNormal"/>
    <w:uiPriority w:val="51"/>
    <w:rsid w:val="006779C9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paragraph" w:styleId="NoSpacing">
    <w:name w:val="No Spacing"/>
    <w:link w:val="NoSpacingChar"/>
    <w:uiPriority w:val="1"/>
    <w:qFormat/>
    <w:rsid w:val="00232960"/>
    <w:pPr>
      <w:spacing w:after="0" w:line="240" w:lineRule="auto"/>
    </w:pPr>
  </w:style>
  <w:style w:type="character" w:customStyle="1" w:styleId="NoSpacingChar">
    <w:name w:val="No Spacing Char"/>
    <w:link w:val="NoSpacing"/>
    <w:uiPriority w:val="1"/>
    <w:locked/>
    <w:rsid w:val="002329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87" Type="http://schemas.openxmlformats.org/officeDocument/2006/relationships/oleObject" Target="embeddings/oleObject46.bin"/><Relationship Id="rId102" Type="http://schemas.openxmlformats.org/officeDocument/2006/relationships/image" Target="media/image44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8.bin"/><Relationship Id="rId95" Type="http://schemas.openxmlformats.org/officeDocument/2006/relationships/image" Target="media/image40.wmf"/><Relationship Id="rId19" Type="http://schemas.openxmlformats.org/officeDocument/2006/relationships/image" Target="media/image8.png"/><Relationship Id="rId14" Type="http://schemas.openxmlformats.org/officeDocument/2006/relationships/oleObject" Target="embeddings/oleObject4.bin"/><Relationship Id="rId22" Type="http://schemas.openxmlformats.org/officeDocument/2006/relationships/image" Target="media/image10.e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1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3A1423-9926-4B5D-AF41-AD3AB19673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7</Pages>
  <Words>1001</Words>
  <Characters>571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Minh Vương</dc:creator>
  <cp:keywords/>
  <dc:description/>
  <cp:lastModifiedBy>Nguyễn Minh Vương</cp:lastModifiedBy>
  <cp:revision>105</cp:revision>
  <cp:lastPrinted>2022-12-21T08:45:00Z</cp:lastPrinted>
  <dcterms:created xsi:type="dcterms:W3CDTF">2022-10-10T07:47:00Z</dcterms:created>
  <dcterms:modified xsi:type="dcterms:W3CDTF">2022-12-30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